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662" r:id="rId2"/>
    <p:sldMasterId id="2147483674" r:id="rId3"/>
    <p:sldMasterId id="2147483686" r:id="rId4"/>
    <p:sldMasterId id="2147483698" r:id="rId5"/>
    <p:sldMasterId id="2147483710" r:id="rId6"/>
  </p:sldMasterIdLst>
  <p:notesMasterIdLst>
    <p:notesMasterId r:id="rId30"/>
  </p:notesMasterIdLst>
  <p:handoutMasterIdLst>
    <p:handoutMasterId r:id="rId31"/>
  </p:handoutMasterIdLst>
  <p:sldIdLst>
    <p:sldId id="446" r:id="rId7"/>
    <p:sldId id="257" r:id="rId8"/>
    <p:sldId id="450" r:id="rId9"/>
    <p:sldId id="449" r:id="rId10"/>
    <p:sldId id="436" r:id="rId11"/>
    <p:sldId id="437" r:id="rId12"/>
    <p:sldId id="438" r:id="rId13"/>
    <p:sldId id="439" r:id="rId14"/>
    <p:sldId id="451" r:id="rId15"/>
    <p:sldId id="440" r:id="rId16"/>
    <p:sldId id="442" r:id="rId17"/>
    <p:sldId id="443" r:id="rId18"/>
    <p:sldId id="441" r:id="rId19"/>
    <p:sldId id="447" r:id="rId20"/>
    <p:sldId id="453" r:id="rId21"/>
    <p:sldId id="426" r:id="rId22"/>
    <p:sldId id="452" r:id="rId23"/>
    <p:sldId id="412" r:id="rId24"/>
    <p:sldId id="423" r:id="rId25"/>
    <p:sldId id="413" r:id="rId26"/>
    <p:sldId id="415" r:id="rId27"/>
    <p:sldId id="416" r:id="rId28"/>
    <p:sldId id="417" r:id="rId29"/>
  </p:sldIdLst>
  <p:sldSz cx="9902825" cy="6858000"/>
  <p:notesSz cx="6950075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 userDrawn="1">
          <p15:clr>
            <a:srgbClr val="A4A3A4"/>
          </p15:clr>
        </p15:guide>
        <p15:guide id="2" pos="219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  <a:srgbClr val="FFFFCC"/>
    <a:srgbClr val="A7F1F7"/>
    <a:srgbClr val="6600FF"/>
    <a:srgbClr val="DDDDDD"/>
    <a:srgbClr val="CC0000"/>
    <a:srgbClr val="CCCCFF"/>
    <a:srgbClr val="FF3300"/>
    <a:srgbClr val="842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7FA293D-1647-4AE1-9867-3D12DEECCA7D}" v="62" dt="2024-03-29T13:42:57.9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1" autoAdjust="0"/>
    <p:restoredTop sz="94366" autoAdjust="0"/>
  </p:normalViewPr>
  <p:slideViewPr>
    <p:cSldViewPr>
      <p:cViewPr varScale="1">
        <p:scale>
          <a:sx n="110" d="100"/>
          <a:sy n="110" d="100"/>
        </p:scale>
        <p:origin x="660" y="102"/>
      </p:cViewPr>
      <p:guideLst>
        <p:guide orient="horz" pos="2448"/>
        <p:guide pos="311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589" y="-62"/>
      </p:cViewPr>
      <p:guideLst>
        <p:guide orient="horz" pos="2909"/>
        <p:guide pos="219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microsoft.com/office/2016/11/relationships/changesInfo" Target="changesInfos/changesInfo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Bingabr" userId="00864009-1172-4536-93d5-4dbe32f81f3e" providerId="ADAL" clId="{4671EF14-0BEA-413E-8910-775B6686A1A0}"/>
    <pc:docChg chg="custSel modSld">
      <pc:chgData name="Mohamed Bingabr" userId="00864009-1172-4536-93d5-4dbe32f81f3e" providerId="ADAL" clId="{4671EF14-0BEA-413E-8910-775B6686A1A0}" dt="2022-07-06T14:30:53.447" v="30" actId="164"/>
      <pc:docMkLst>
        <pc:docMk/>
      </pc:docMkLst>
      <pc:sldChg chg="addSp delSp modSp">
        <pc:chgData name="Mohamed Bingabr" userId="00864009-1172-4536-93d5-4dbe32f81f3e" providerId="ADAL" clId="{4671EF14-0BEA-413E-8910-775B6686A1A0}" dt="2022-07-06T14:30:53.447" v="30" actId="164"/>
        <pc:sldMkLst>
          <pc:docMk/>
          <pc:sldMk cId="0" sldId="417"/>
        </pc:sldMkLst>
        <pc:spChg chg="add mod">
          <ac:chgData name="Mohamed Bingabr" userId="00864009-1172-4536-93d5-4dbe32f81f3e" providerId="ADAL" clId="{4671EF14-0BEA-413E-8910-775B6686A1A0}" dt="2022-07-06T14:30:53.447" v="30" actId="164"/>
          <ac:spMkLst>
            <pc:docMk/>
            <pc:sldMk cId="0" sldId="417"/>
            <ac:spMk id="11" creationId="{939D9412-B1EE-40AA-836D-6BDD7C0F8FCD}"/>
          </ac:spMkLst>
        </pc:spChg>
        <pc:spChg chg="add del mod">
          <ac:chgData name="Mohamed Bingabr" userId="00864009-1172-4536-93d5-4dbe32f81f3e" providerId="ADAL" clId="{4671EF14-0BEA-413E-8910-775B6686A1A0}" dt="2022-07-06T14:29:26.714" v="21" actId="478"/>
          <ac:spMkLst>
            <pc:docMk/>
            <pc:sldMk cId="0" sldId="417"/>
            <ac:spMk id="13" creationId="{9F2860CA-7F98-41BE-A838-AEA0E2E7062A}"/>
          </ac:spMkLst>
        </pc:spChg>
        <pc:spChg chg="add del mod">
          <ac:chgData name="Mohamed Bingabr" userId="00864009-1172-4536-93d5-4dbe32f81f3e" providerId="ADAL" clId="{4671EF14-0BEA-413E-8910-775B6686A1A0}" dt="2022-07-06T14:29:40.223" v="23" actId="478"/>
          <ac:spMkLst>
            <pc:docMk/>
            <pc:sldMk cId="0" sldId="417"/>
            <ac:spMk id="14" creationId="{565FCEB0-E536-4EAB-9426-63AE142EBE59}"/>
          </ac:spMkLst>
        </pc:spChg>
        <pc:spChg chg="add mod">
          <ac:chgData name="Mohamed Bingabr" userId="00864009-1172-4536-93d5-4dbe32f81f3e" providerId="ADAL" clId="{4671EF14-0BEA-413E-8910-775B6686A1A0}" dt="2022-07-06T14:30:53.447" v="30" actId="164"/>
          <ac:spMkLst>
            <pc:docMk/>
            <pc:sldMk cId="0" sldId="417"/>
            <ac:spMk id="15" creationId="{8F1223A4-23AB-41BE-8504-0FA9D0925417}"/>
          </ac:spMkLst>
        </pc:spChg>
        <pc:grpChg chg="add mod">
          <ac:chgData name="Mohamed Bingabr" userId="00864009-1172-4536-93d5-4dbe32f81f3e" providerId="ADAL" clId="{4671EF14-0BEA-413E-8910-775B6686A1A0}" dt="2022-07-06T14:30:53.447" v="30" actId="164"/>
          <ac:grpSpMkLst>
            <pc:docMk/>
            <pc:sldMk cId="0" sldId="417"/>
            <ac:grpSpMk id="16" creationId="{E37B9319-D7AB-49BE-9EF6-CAC01129C556}"/>
          </ac:grpSpMkLst>
        </pc:grpChg>
        <pc:picChg chg="mod">
          <ac:chgData name="Mohamed Bingabr" userId="00864009-1172-4536-93d5-4dbe32f81f3e" providerId="ADAL" clId="{4671EF14-0BEA-413E-8910-775B6686A1A0}" dt="2022-07-06T14:30:53.447" v="30" actId="164"/>
          <ac:picMkLst>
            <pc:docMk/>
            <pc:sldMk cId="0" sldId="417"/>
            <ac:picMk id="7" creationId="{1D176A67-167D-A92A-535F-3B1F67528FF8}"/>
          </ac:picMkLst>
        </pc:picChg>
        <pc:cxnChg chg="add mod">
          <ac:chgData name="Mohamed Bingabr" userId="00864009-1172-4536-93d5-4dbe32f81f3e" providerId="ADAL" clId="{4671EF14-0BEA-413E-8910-775B6686A1A0}" dt="2022-07-06T14:30:53.447" v="30" actId="164"/>
          <ac:cxnSpMkLst>
            <pc:docMk/>
            <pc:sldMk cId="0" sldId="417"/>
            <ac:cxnSpMk id="9" creationId="{14B13E12-2CA8-4601-9F52-3F9847EE04CC}"/>
          </ac:cxnSpMkLst>
        </pc:cxnChg>
      </pc:sldChg>
    </pc:docChg>
  </pc:docChgLst>
  <pc:docChgLst>
    <pc:chgData name="Mohamed Bingabr" userId="00864009-1172-4536-93d5-4dbe32f81f3e" providerId="ADAL" clId="{D7FA293D-1647-4AE1-9867-3D12DEECCA7D}"/>
    <pc:docChg chg="modSld">
      <pc:chgData name="Mohamed Bingabr" userId="00864009-1172-4536-93d5-4dbe32f81f3e" providerId="ADAL" clId="{D7FA293D-1647-4AE1-9867-3D12DEECCA7D}" dt="2024-03-29T13:44:34.483" v="125" actId="1036"/>
      <pc:docMkLst>
        <pc:docMk/>
      </pc:docMkLst>
      <pc:sldChg chg="modSp mod">
        <pc:chgData name="Mohamed Bingabr" userId="00864009-1172-4536-93d5-4dbe32f81f3e" providerId="ADAL" clId="{D7FA293D-1647-4AE1-9867-3D12DEECCA7D}" dt="2024-03-27T13:13:24.398" v="15" actId="122"/>
        <pc:sldMkLst>
          <pc:docMk/>
          <pc:sldMk cId="0" sldId="439"/>
        </pc:sldMkLst>
        <pc:spChg chg="mod">
          <ac:chgData name="Mohamed Bingabr" userId="00864009-1172-4536-93d5-4dbe32f81f3e" providerId="ADAL" clId="{D7FA293D-1647-4AE1-9867-3D12DEECCA7D}" dt="2024-03-27T13:13:24.398" v="15" actId="122"/>
          <ac:spMkLst>
            <pc:docMk/>
            <pc:sldMk cId="0" sldId="439"/>
            <ac:spMk id="72708" creationId="{00000000-0000-0000-0000-000000000000}"/>
          </ac:spMkLst>
        </pc:spChg>
      </pc:sldChg>
      <pc:sldChg chg="addSp modSp mod">
        <pc:chgData name="Mohamed Bingabr" userId="00864009-1172-4536-93d5-4dbe32f81f3e" providerId="ADAL" clId="{D7FA293D-1647-4AE1-9867-3D12DEECCA7D}" dt="2024-03-29T13:44:34.483" v="125" actId="1036"/>
        <pc:sldMkLst>
          <pc:docMk/>
          <pc:sldMk cId="1803610787" sldId="453"/>
        </pc:sldMkLst>
        <pc:spChg chg="add mod">
          <ac:chgData name="Mohamed Bingabr" userId="00864009-1172-4536-93d5-4dbe32f81f3e" providerId="ADAL" clId="{D7FA293D-1647-4AE1-9867-3D12DEECCA7D}" dt="2024-03-29T13:37:59.762" v="79" actId="1076"/>
          <ac:spMkLst>
            <pc:docMk/>
            <pc:sldMk cId="1803610787" sldId="453"/>
            <ac:spMk id="2" creationId="{0BA1F606-E7D7-D014-EDFC-8D77816D0AEC}"/>
          </ac:spMkLst>
        </pc:spChg>
        <pc:spChg chg="mod">
          <ac:chgData name="Mohamed Bingabr" userId="00864009-1172-4536-93d5-4dbe32f81f3e" providerId="ADAL" clId="{D7FA293D-1647-4AE1-9867-3D12DEECCA7D}" dt="2024-03-29T13:38:05.894" v="80" actId="1076"/>
          <ac:spMkLst>
            <pc:docMk/>
            <pc:sldMk cId="1803610787" sldId="453"/>
            <ac:spMk id="3" creationId="{FE102B5D-02A7-4DFA-89E1-F556C6BF6F7C}"/>
          </ac:spMkLst>
        </pc:spChg>
        <pc:spChg chg="mod">
          <ac:chgData name="Mohamed Bingabr" userId="00864009-1172-4536-93d5-4dbe32f81f3e" providerId="ADAL" clId="{D7FA293D-1647-4AE1-9867-3D12DEECCA7D}" dt="2024-03-29T13:44:34.483" v="125" actId="1036"/>
          <ac:spMkLst>
            <pc:docMk/>
            <pc:sldMk cId="1803610787" sldId="453"/>
            <ac:spMk id="4" creationId="{8077E3CE-6043-DD8D-F704-B7BE315E7BEF}"/>
          </ac:spMkLst>
        </pc:spChg>
        <pc:spChg chg="add mod">
          <ac:chgData name="Mohamed Bingabr" userId="00864009-1172-4536-93d5-4dbe32f81f3e" providerId="ADAL" clId="{D7FA293D-1647-4AE1-9867-3D12DEECCA7D}" dt="2024-03-29T13:37:43.863" v="76" actId="1076"/>
          <ac:spMkLst>
            <pc:docMk/>
            <pc:sldMk cId="1803610787" sldId="453"/>
            <ac:spMk id="6" creationId="{E118AE3A-9768-2A21-8E23-815584CEDEFE}"/>
          </ac:spMkLst>
        </pc:spChg>
        <pc:spChg chg="mod">
          <ac:chgData name="Mohamed Bingabr" userId="00864009-1172-4536-93d5-4dbe32f81f3e" providerId="ADAL" clId="{D7FA293D-1647-4AE1-9867-3D12DEECCA7D}" dt="2024-03-29T13:44:34.483" v="125" actId="1036"/>
          <ac:spMkLst>
            <pc:docMk/>
            <pc:sldMk cId="1803610787" sldId="453"/>
            <ac:spMk id="7" creationId="{266C0B83-BDC0-D1C5-0C3D-8DC4FC2AC9A3}"/>
          </ac:spMkLst>
        </pc:spChg>
        <pc:spChg chg="add mod">
          <ac:chgData name="Mohamed Bingabr" userId="00864009-1172-4536-93d5-4dbe32f81f3e" providerId="ADAL" clId="{D7FA293D-1647-4AE1-9867-3D12DEECCA7D}" dt="2024-03-29T13:43:35.705" v="117" actId="1076"/>
          <ac:spMkLst>
            <pc:docMk/>
            <pc:sldMk cId="1803610787" sldId="453"/>
            <ac:spMk id="8" creationId="{D2195BF1-AE1E-9BFB-017E-F395637398F0}"/>
          </ac:spMkLst>
        </pc:spChg>
        <pc:spChg chg="mod">
          <ac:chgData name="Mohamed Bingabr" userId="00864009-1172-4536-93d5-4dbe32f81f3e" providerId="ADAL" clId="{D7FA293D-1647-4AE1-9867-3D12DEECCA7D}" dt="2024-03-29T13:44:34.483" v="125" actId="1036"/>
          <ac:spMkLst>
            <pc:docMk/>
            <pc:sldMk cId="1803610787" sldId="453"/>
            <ac:spMk id="9" creationId="{E7F471BA-F3E6-6B83-9147-6D55F8E64F4A}"/>
          </ac:spMkLst>
        </pc:spChg>
        <pc:spChg chg="add mod">
          <ac:chgData name="Mohamed Bingabr" userId="00864009-1172-4536-93d5-4dbe32f81f3e" providerId="ADAL" clId="{D7FA293D-1647-4AE1-9867-3D12DEECCA7D}" dt="2024-03-29T13:43:51.416" v="119" actId="1076"/>
          <ac:spMkLst>
            <pc:docMk/>
            <pc:sldMk cId="1803610787" sldId="453"/>
            <ac:spMk id="10" creationId="{9232710F-FDCC-919B-5574-9FEDA0D4EF88}"/>
          </ac:spMkLst>
        </pc:spChg>
        <pc:spChg chg="mod">
          <ac:chgData name="Mohamed Bingabr" userId="00864009-1172-4536-93d5-4dbe32f81f3e" providerId="ADAL" clId="{D7FA293D-1647-4AE1-9867-3D12DEECCA7D}" dt="2024-03-29T13:35:41.501" v="55" actId="1076"/>
          <ac:spMkLst>
            <pc:docMk/>
            <pc:sldMk cId="1803610787" sldId="453"/>
            <ac:spMk id="25" creationId="{D6A6F9F5-5EA7-4FF9-95E7-11D21CBBD0BD}"/>
          </ac:spMkLst>
        </pc:spChg>
        <pc:spChg chg="mod">
          <ac:chgData name="Mohamed Bingabr" userId="00864009-1172-4536-93d5-4dbe32f81f3e" providerId="ADAL" clId="{D7FA293D-1647-4AE1-9867-3D12DEECCA7D}" dt="2024-03-29T13:43:35.705" v="117" actId="1076"/>
          <ac:spMkLst>
            <pc:docMk/>
            <pc:sldMk cId="1803610787" sldId="453"/>
            <ac:spMk id="31" creationId="{0A63C5BE-39EB-4DF8-BAD4-60649E7B922B}"/>
          </ac:spMkLst>
        </pc:spChg>
        <pc:spChg chg="mod">
          <ac:chgData name="Mohamed Bingabr" userId="00864009-1172-4536-93d5-4dbe32f81f3e" providerId="ADAL" clId="{D7FA293D-1647-4AE1-9867-3D12DEECCA7D}" dt="2024-03-29T13:43:55.783" v="120" actId="1076"/>
          <ac:spMkLst>
            <pc:docMk/>
            <pc:sldMk cId="1803610787" sldId="453"/>
            <ac:spMk id="32" creationId="{9D6C165F-ADCD-4D36-A6FD-0287BA02B164}"/>
          </ac:spMkLst>
        </pc:spChg>
        <pc:spChg chg="mod">
          <ac:chgData name="Mohamed Bingabr" userId="00864009-1172-4536-93d5-4dbe32f81f3e" providerId="ADAL" clId="{D7FA293D-1647-4AE1-9867-3D12DEECCA7D}" dt="2024-03-29T13:44:34.483" v="125" actId="1036"/>
          <ac:spMkLst>
            <pc:docMk/>
            <pc:sldMk cId="1803610787" sldId="453"/>
            <ac:spMk id="44" creationId="{5E1F1DC5-83C5-4AC5-A96C-3CA9642D4739}"/>
          </ac:spMkLst>
        </pc:spChg>
        <pc:spChg chg="mod">
          <ac:chgData name="Mohamed Bingabr" userId="00864009-1172-4536-93d5-4dbe32f81f3e" providerId="ADAL" clId="{D7FA293D-1647-4AE1-9867-3D12DEECCA7D}" dt="2024-03-29T13:44:34.483" v="125" actId="1036"/>
          <ac:spMkLst>
            <pc:docMk/>
            <pc:sldMk cId="1803610787" sldId="453"/>
            <ac:spMk id="66" creationId="{E7CFC7C6-0744-440D-9AA4-D1FB5336ADF0}"/>
          </ac:spMkLst>
        </pc:spChg>
        <pc:spChg chg="mod">
          <ac:chgData name="Mohamed Bingabr" userId="00864009-1172-4536-93d5-4dbe32f81f3e" providerId="ADAL" clId="{D7FA293D-1647-4AE1-9867-3D12DEECCA7D}" dt="2024-03-29T13:44:34.483" v="125" actId="1036"/>
          <ac:spMkLst>
            <pc:docMk/>
            <pc:sldMk cId="1803610787" sldId="453"/>
            <ac:spMk id="69" creationId="{F281C808-745F-4F22-8A25-96FD275B3395}"/>
          </ac:spMkLst>
        </pc:spChg>
        <pc:spChg chg="mod">
          <ac:chgData name="Mohamed Bingabr" userId="00864009-1172-4536-93d5-4dbe32f81f3e" providerId="ADAL" clId="{D7FA293D-1647-4AE1-9867-3D12DEECCA7D}" dt="2024-03-29T13:44:34.483" v="125" actId="1036"/>
          <ac:spMkLst>
            <pc:docMk/>
            <pc:sldMk cId="1803610787" sldId="453"/>
            <ac:spMk id="70" creationId="{0E4631E9-8833-4598-BFD7-1D57AEA64C54}"/>
          </ac:spMkLst>
        </pc:spChg>
        <pc:spChg chg="mod">
          <ac:chgData name="Mohamed Bingabr" userId="00864009-1172-4536-93d5-4dbe32f81f3e" providerId="ADAL" clId="{D7FA293D-1647-4AE1-9867-3D12DEECCA7D}" dt="2024-03-29T13:43:22.783" v="115" actId="1076"/>
          <ac:spMkLst>
            <pc:docMk/>
            <pc:sldMk cId="1803610787" sldId="453"/>
            <ac:spMk id="76" creationId="{764E9233-F0D7-482A-B2E3-A1682ECBD7F6}"/>
          </ac:spMkLst>
        </pc:spChg>
        <pc:spChg chg="mod">
          <ac:chgData name="Mohamed Bingabr" userId="00864009-1172-4536-93d5-4dbe32f81f3e" providerId="ADAL" clId="{D7FA293D-1647-4AE1-9867-3D12DEECCA7D}" dt="2024-03-29T13:43:27.925" v="116" actId="1076"/>
          <ac:spMkLst>
            <pc:docMk/>
            <pc:sldMk cId="1803610787" sldId="453"/>
            <ac:spMk id="77" creationId="{5E9AD86E-B8F4-47A2-9B72-84F0F747710C}"/>
          </ac:spMkLst>
        </pc:spChg>
        <pc:spChg chg="mod">
          <ac:chgData name="Mohamed Bingabr" userId="00864009-1172-4536-93d5-4dbe32f81f3e" providerId="ADAL" clId="{D7FA293D-1647-4AE1-9867-3D12DEECCA7D}" dt="2024-03-29T13:44:34.483" v="125" actId="1036"/>
          <ac:spMkLst>
            <pc:docMk/>
            <pc:sldMk cId="1803610787" sldId="453"/>
            <ac:spMk id="80" creationId="{595884EB-0A48-4CF1-8BF4-306A4C705581}"/>
          </ac:spMkLst>
        </pc:sp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5" creationId="{67A77AD2-A83C-49B9-B18A-B67717B4AC97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11" creationId="{18229FEF-CCFF-151E-1633-C9F3C8A8AA57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12" creationId="{4514E386-BDA5-48BE-BFBB-CDF1A4C59BE5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16" creationId="{DD6AAE39-191D-C011-0DE2-1BE2B83309BC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18" creationId="{B6717FFB-C50A-F613-995E-9E2258C286A3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19" creationId="{6D94F727-0EEB-896A-1530-9E94CCAEC429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26" creationId="{669DA14B-6759-4343-A5C4-FDE5B8B562CC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28" creationId="{CACA327F-0A2F-4060-A695-2B855B6ACCB5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34" creationId="{CF72479D-E641-46BA-80DC-DC3BA691273F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35" creationId="{78B81EE4-D016-4C3F-BBDF-13554D2185B7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36" creationId="{BB138509-AF38-40A2-9992-C817C8185834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38" creationId="{7EA166B3-1AC8-4B5D-B87A-1EB577CA11C9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39" creationId="{B9B41E7B-1E48-4EC5-B8D2-DB30689E7DE1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40" creationId="{68A97C9A-9A7D-46F5-B7CF-062ABAA94DE7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41" creationId="{76433806-B1B6-477B-BF3F-ED28AFA016BB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52" creationId="{72E4F9DB-6407-49BF-8D98-DDD9059127EF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53" creationId="{853B730C-CF8F-455D-81B6-2681BAF1C775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54" creationId="{625D4F96-2490-4657-BBD0-AF07F7DB5BC2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55" creationId="{6BE0B045-90C6-4DFC-BEF3-4992509BBF48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56" creationId="{BA3E4447-1641-49D3-A9DA-1982073DAA72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57" creationId="{28DAA2F3-0071-433C-B888-3A2360C4A3F8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58" creationId="{D1650E88-8ECF-4981-AD53-3E428B24A37F}"/>
          </ac:cxnSpMkLst>
        </pc:cxnChg>
        <pc:cxnChg chg="mod">
          <ac:chgData name="Mohamed Bingabr" userId="00864009-1172-4536-93d5-4dbe32f81f3e" providerId="ADAL" clId="{D7FA293D-1647-4AE1-9867-3D12DEECCA7D}" dt="2024-03-29T13:44:34.483" v="125" actId="1036"/>
          <ac:cxnSpMkLst>
            <pc:docMk/>
            <pc:sldMk cId="1803610787" sldId="453"/>
            <ac:cxnSpMk id="74" creationId="{573B1715-236E-43E4-BBB4-950B0ABB704D}"/>
          </ac:cxnSpMkLst>
        </pc:cxnChg>
      </pc:sldChg>
    </pc:docChg>
  </pc:docChgLst>
  <pc:docChgLst>
    <pc:chgData name="Mohamed Bingabr" userId="00864009-1172-4536-93d5-4dbe32f81f3e" providerId="ADAL" clId="{B3E00F64-A0C9-4862-B096-BFCE4AD15C13}"/>
    <pc:docChg chg="custSel modSld">
      <pc:chgData name="Mohamed Bingabr" userId="00864009-1172-4536-93d5-4dbe32f81f3e" providerId="ADAL" clId="{B3E00F64-A0C9-4862-B096-BFCE4AD15C13}" dt="2023-03-10T14:46:28.643" v="67" actId="20577"/>
      <pc:docMkLst>
        <pc:docMk/>
      </pc:docMkLst>
      <pc:sldChg chg="addSp delSp modSp mod">
        <pc:chgData name="Mohamed Bingabr" userId="00864009-1172-4536-93d5-4dbe32f81f3e" providerId="ADAL" clId="{B3E00F64-A0C9-4862-B096-BFCE4AD15C13}" dt="2023-03-10T14:46:28.643" v="67" actId="20577"/>
        <pc:sldMkLst>
          <pc:docMk/>
          <pc:sldMk cId="0" sldId="440"/>
        </pc:sldMkLst>
        <pc:spChg chg="add mod">
          <ac:chgData name="Mohamed Bingabr" userId="00864009-1172-4536-93d5-4dbe32f81f3e" providerId="ADAL" clId="{B3E00F64-A0C9-4862-B096-BFCE4AD15C13}" dt="2023-03-10T14:45:21.090" v="54" actId="1076"/>
          <ac:spMkLst>
            <pc:docMk/>
            <pc:sldMk cId="0" sldId="440"/>
            <ac:spMk id="4" creationId="{D9B0F4CA-DB22-E77A-7699-749BE8D27F0A}"/>
          </ac:spMkLst>
        </pc:spChg>
        <pc:spChg chg="add mod">
          <ac:chgData name="Mohamed Bingabr" userId="00864009-1172-4536-93d5-4dbe32f81f3e" providerId="ADAL" clId="{B3E00F64-A0C9-4862-B096-BFCE4AD15C13}" dt="2023-03-10T14:46:00.370" v="59" actId="1076"/>
          <ac:spMkLst>
            <pc:docMk/>
            <pc:sldMk cId="0" sldId="440"/>
            <ac:spMk id="5" creationId="{A76A9559-B9E1-E26D-89D7-0D6C786C112A}"/>
          </ac:spMkLst>
        </pc:spChg>
        <pc:spChg chg="add mod">
          <ac:chgData name="Mohamed Bingabr" userId="00864009-1172-4536-93d5-4dbe32f81f3e" providerId="ADAL" clId="{B3E00F64-A0C9-4862-B096-BFCE4AD15C13}" dt="2023-03-10T14:46:18.986" v="64" actId="1076"/>
          <ac:spMkLst>
            <pc:docMk/>
            <pc:sldMk cId="0" sldId="440"/>
            <ac:spMk id="6" creationId="{75A87002-20A7-2391-AED6-F95887D49170}"/>
          </ac:spMkLst>
        </pc:spChg>
        <pc:spChg chg="add mod">
          <ac:chgData name="Mohamed Bingabr" userId="00864009-1172-4536-93d5-4dbe32f81f3e" providerId="ADAL" clId="{B3E00F64-A0C9-4862-B096-BFCE4AD15C13}" dt="2023-03-10T14:46:28.643" v="67" actId="20577"/>
          <ac:spMkLst>
            <pc:docMk/>
            <pc:sldMk cId="0" sldId="440"/>
            <ac:spMk id="8" creationId="{88960A01-1CAD-97E0-49D5-B6B3BA7CACCD}"/>
          </ac:spMkLst>
        </pc:spChg>
        <pc:spChg chg="add mod">
          <ac:chgData name="Mohamed Bingabr" userId="00864009-1172-4536-93d5-4dbe32f81f3e" providerId="ADAL" clId="{B3E00F64-A0C9-4862-B096-BFCE4AD15C13}" dt="2023-03-10T14:42:07.416" v="20" actId="113"/>
          <ac:spMkLst>
            <pc:docMk/>
            <pc:sldMk cId="0" sldId="440"/>
            <ac:spMk id="73733" creationId="{00000000-0000-0000-0000-000000000000}"/>
          </ac:spMkLst>
        </pc:spChg>
        <pc:graphicFrameChg chg="del mod replId">
          <ac:chgData name="Mohamed Bingabr" userId="00864009-1172-4536-93d5-4dbe32f81f3e" providerId="ADAL" clId="{B3E00F64-A0C9-4862-B096-BFCE4AD15C13}" dt="2023-03-10T14:40:07.522" v="1"/>
          <ac:graphicFrameMkLst>
            <pc:docMk/>
            <pc:sldMk cId="0" sldId="440"/>
            <ac:graphicFrameMk id="2" creationId="{00000000-0000-0000-0000-000000000000}"/>
          </ac:graphicFrameMkLst>
        </pc:graphicFrameChg>
        <pc:picChg chg="mod">
          <ac:chgData name="Mohamed Bingabr" userId="00864009-1172-4536-93d5-4dbe32f81f3e" providerId="ADAL" clId="{B3E00F64-A0C9-4862-B096-BFCE4AD15C13}" dt="2023-03-10T14:44:14.104" v="31" actId="14100"/>
          <ac:picMkLst>
            <pc:docMk/>
            <pc:sldMk cId="0" sldId="440"/>
            <ac:picMk id="7" creationId="{00000000-0000-0000-0000-000000000000}"/>
          </ac:picMkLst>
        </pc:picChg>
      </pc:sldChg>
    </pc:docChg>
  </pc:docChgLst>
  <pc:docChgLst>
    <pc:chgData name="Mohamed Bingabr" userId="00864009-1172-4536-93d5-4dbe32f81f3e" providerId="ADAL" clId="{AB8FDA28-6447-4078-8082-F376676BEE2A}"/>
    <pc:docChg chg="undo redo custSel delSld modSld sldOrd">
      <pc:chgData name="Mohamed Bingabr" userId="00864009-1172-4536-93d5-4dbe32f81f3e" providerId="ADAL" clId="{AB8FDA28-6447-4078-8082-F376676BEE2A}" dt="2023-03-10T03:45:06.005" v="210"/>
      <pc:docMkLst>
        <pc:docMk/>
      </pc:docMkLst>
      <pc:sldChg chg="modSp mod">
        <pc:chgData name="Mohamed Bingabr" userId="00864009-1172-4536-93d5-4dbe32f81f3e" providerId="ADAL" clId="{AB8FDA28-6447-4078-8082-F376676BEE2A}" dt="2022-06-28T03:56:54.707" v="27" actId="6549"/>
        <pc:sldMkLst>
          <pc:docMk/>
          <pc:sldMk cId="0" sldId="257"/>
        </pc:sldMkLst>
        <pc:spChg chg="mod">
          <ac:chgData name="Mohamed Bingabr" userId="00864009-1172-4536-93d5-4dbe32f81f3e" providerId="ADAL" clId="{AB8FDA28-6447-4078-8082-F376676BEE2A}" dt="2022-06-28T03:56:54.707" v="27" actId="6549"/>
          <ac:spMkLst>
            <pc:docMk/>
            <pc:sldMk cId="0" sldId="257"/>
            <ac:spMk id="13315" creationId="{00000000-0000-0000-0000-000000000000}"/>
          </ac:spMkLst>
        </pc:spChg>
      </pc:sldChg>
      <pc:sldChg chg="addSp delSp modSp mod">
        <pc:chgData name="Mohamed Bingabr" userId="00864009-1172-4536-93d5-4dbe32f81f3e" providerId="ADAL" clId="{AB8FDA28-6447-4078-8082-F376676BEE2A}" dt="2022-07-05T13:42:41.615" v="178" actId="14100"/>
        <pc:sldMkLst>
          <pc:docMk/>
          <pc:sldMk cId="0" sldId="417"/>
        </pc:sldMkLst>
        <pc:spChg chg="mod">
          <ac:chgData name="Mohamed Bingabr" userId="00864009-1172-4536-93d5-4dbe32f81f3e" providerId="ADAL" clId="{AB8FDA28-6447-4078-8082-F376676BEE2A}" dt="2022-07-05T13:37:23.861" v="147" actId="1076"/>
          <ac:spMkLst>
            <pc:docMk/>
            <pc:sldMk cId="0" sldId="417"/>
            <ac:spMk id="2" creationId="{00000000-0000-0000-0000-000000000000}"/>
          </ac:spMkLst>
        </pc:spChg>
        <pc:spChg chg="mod">
          <ac:chgData name="Mohamed Bingabr" userId="00864009-1172-4536-93d5-4dbe32f81f3e" providerId="ADAL" clId="{AB8FDA28-6447-4078-8082-F376676BEE2A}" dt="2022-07-05T13:41:14.415" v="166" actId="1076"/>
          <ac:spMkLst>
            <pc:docMk/>
            <pc:sldMk cId="0" sldId="417"/>
            <ac:spMk id="4" creationId="{00000000-0000-0000-0000-000000000000}"/>
          </ac:spMkLst>
        </pc:spChg>
        <pc:spChg chg="mod">
          <ac:chgData name="Mohamed Bingabr" userId="00864009-1172-4536-93d5-4dbe32f81f3e" providerId="ADAL" clId="{AB8FDA28-6447-4078-8082-F376676BEE2A}" dt="2022-07-05T13:36:44.318" v="142" actId="1076"/>
          <ac:spMkLst>
            <pc:docMk/>
            <pc:sldMk cId="0" sldId="417"/>
            <ac:spMk id="6" creationId="{00000000-0000-0000-0000-000000000000}"/>
          </ac:spMkLst>
        </pc:spChg>
        <pc:spChg chg="add mod">
          <ac:chgData name="Mohamed Bingabr" userId="00864009-1172-4536-93d5-4dbe32f81f3e" providerId="ADAL" clId="{AB8FDA28-6447-4078-8082-F376676BEE2A}" dt="2022-07-05T13:37:18.935" v="146" actId="1076"/>
          <ac:spMkLst>
            <pc:docMk/>
            <pc:sldMk cId="0" sldId="417"/>
            <ac:spMk id="10" creationId="{60023D8E-C6EB-0549-CA8E-F67436A13A05}"/>
          </ac:spMkLst>
        </pc:spChg>
        <pc:spChg chg="mod">
          <ac:chgData name="Mohamed Bingabr" userId="00864009-1172-4536-93d5-4dbe32f81f3e" providerId="ADAL" clId="{AB8FDA28-6447-4078-8082-F376676BEE2A}" dt="2022-07-05T13:36:40.563" v="141" actId="1076"/>
          <ac:spMkLst>
            <pc:docMk/>
            <pc:sldMk cId="0" sldId="417"/>
            <ac:spMk id="12" creationId="{00000000-0000-0000-0000-000000000000}"/>
          </ac:spMkLst>
        </pc:spChg>
        <pc:spChg chg="mod">
          <ac:chgData name="Mohamed Bingabr" userId="00864009-1172-4536-93d5-4dbe32f81f3e" providerId="ADAL" clId="{AB8FDA28-6447-4078-8082-F376676BEE2A}" dt="2022-07-05T13:42:41.615" v="178" actId="14100"/>
          <ac:spMkLst>
            <pc:docMk/>
            <pc:sldMk cId="0" sldId="417"/>
            <ac:spMk id="94210" creationId="{00000000-0000-0000-0000-000000000000}"/>
          </ac:spMkLst>
        </pc:spChg>
        <pc:picChg chg="add mod ord">
          <ac:chgData name="Mohamed Bingabr" userId="00864009-1172-4536-93d5-4dbe32f81f3e" providerId="ADAL" clId="{AB8FDA28-6447-4078-8082-F376676BEE2A}" dt="2022-07-05T13:41:05.466" v="165" actId="167"/>
          <ac:picMkLst>
            <pc:docMk/>
            <pc:sldMk cId="0" sldId="417"/>
            <ac:picMk id="7" creationId="{1D176A67-167D-A92A-535F-3B1F67528FF8}"/>
          </ac:picMkLst>
        </pc:picChg>
        <pc:picChg chg="del">
          <ac:chgData name="Mohamed Bingabr" userId="00864009-1172-4536-93d5-4dbe32f81f3e" providerId="ADAL" clId="{AB8FDA28-6447-4078-8082-F376676BEE2A}" dt="2022-07-05T13:40:30.168" v="159" actId="478"/>
          <ac:picMkLst>
            <pc:docMk/>
            <pc:sldMk cId="0" sldId="417"/>
            <ac:picMk id="94212" creationId="{00000000-0000-0000-0000-000000000000}"/>
          </ac:picMkLst>
        </pc:picChg>
      </pc:sldChg>
      <pc:sldChg chg="addSp modSp mod">
        <pc:chgData name="Mohamed Bingabr" userId="00864009-1172-4536-93d5-4dbe32f81f3e" providerId="ADAL" clId="{AB8FDA28-6447-4078-8082-F376676BEE2A}" dt="2022-07-04T17:06:18.198" v="57" actId="1076"/>
        <pc:sldMkLst>
          <pc:docMk/>
          <pc:sldMk cId="0" sldId="426"/>
        </pc:sldMkLst>
        <pc:spChg chg="add mod">
          <ac:chgData name="Mohamed Bingabr" userId="00864009-1172-4536-93d5-4dbe32f81f3e" providerId="ADAL" clId="{AB8FDA28-6447-4078-8082-F376676BEE2A}" dt="2022-07-04T17:06:18.198" v="57" actId="1076"/>
          <ac:spMkLst>
            <pc:docMk/>
            <pc:sldMk cId="0" sldId="426"/>
            <ac:spMk id="35" creationId="{36D9D18C-B98F-48AA-8A4F-AFD711663467}"/>
          </ac:spMkLst>
        </pc:spChg>
        <pc:spChg chg="mod">
          <ac:chgData name="Mohamed Bingabr" userId="00864009-1172-4536-93d5-4dbe32f81f3e" providerId="ADAL" clId="{AB8FDA28-6447-4078-8082-F376676BEE2A}" dt="2022-07-04T17:03:15.718" v="34" actId="1076"/>
          <ac:spMkLst>
            <pc:docMk/>
            <pc:sldMk cId="0" sldId="426"/>
            <ac:spMk id="88" creationId="{5CA190D0-8C95-47F8-84E9-B21937AFC48B}"/>
          </ac:spMkLst>
        </pc:spChg>
        <pc:spChg chg="mod">
          <ac:chgData name="Mohamed Bingabr" userId="00864009-1172-4536-93d5-4dbe32f81f3e" providerId="ADAL" clId="{AB8FDA28-6447-4078-8082-F376676BEE2A}" dt="2022-07-04T17:02:01.210" v="33" actId="207"/>
          <ac:spMkLst>
            <pc:docMk/>
            <pc:sldMk cId="0" sldId="426"/>
            <ac:spMk id="89" creationId="{58DA075F-9E03-4502-ACDC-4EB4F8F02B74}"/>
          </ac:spMkLst>
        </pc:spChg>
      </pc:sldChg>
      <pc:sldChg chg="ord">
        <pc:chgData name="Mohamed Bingabr" userId="00864009-1172-4536-93d5-4dbe32f81f3e" providerId="ADAL" clId="{AB8FDA28-6447-4078-8082-F376676BEE2A}" dt="2023-03-10T03:45:06.005" v="210"/>
        <pc:sldMkLst>
          <pc:docMk/>
          <pc:sldMk cId="0" sldId="441"/>
        </pc:sldMkLst>
      </pc:sldChg>
      <pc:sldChg chg="addSp delSp modSp mod">
        <pc:chgData name="Mohamed Bingabr" userId="00864009-1172-4536-93d5-4dbe32f81f3e" providerId="ADAL" clId="{AB8FDA28-6447-4078-8082-F376676BEE2A}" dt="2022-07-04T17:19:04.403" v="140" actId="1076"/>
        <pc:sldMkLst>
          <pc:docMk/>
          <pc:sldMk cId="184735050" sldId="452"/>
        </pc:sldMkLst>
        <pc:spChg chg="mod">
          <ac:chgData name="Mohamed Bingabr" userId="00864009-1172-4536-93d5-4dbe32f81f3e" providerId="ADAL" clId="{AB8FDA28-6447-4078-8082-F376676BEE2A}" dt="2022-07-04T17:18:55.628" v="139" actId="1035"/>
          <ac:spMkLst>
            <pc:docMk/>
            <pc:sldMk cId="184735050" sldId="452"/>
            <ac:spMk id="18" creationId="{45514E4A-5024-A222-27CA-4A7FCE33BD4F}"/>
          </ac:spMkLst>
        </pc:spChg>
        <pc:spChg chg="mod">
          <ac:chgData name="Mohamed Bingabr" userId="00864009-1172-4536-93d5-4dbe32f81f3e" providerId="ADAL" clId="{AB8FDA28-6447-4078-8082-F376676BEE2A}" dt="2022-07-04T17:18:55.628" v="139" actId="1035"/>
          <ac:spMkLst>
            <pc:docMk/>
            <pc:sldMk cId="184735050" sldId="452"/>
            <ac:spMk id="19" creationId="{B6563286-EEC2-F84B-5D7A-EBCB256346D4}"/>
          </ac:spMkLst>
        </pc:spChg>
        <pc:spChg chg="mod">
          <ac:chgData name="Mohamed Bingabr" userId="00864009-1172-4536-93d5-4dbe32f81f3e" providerId="ADAL" clId="{AB8FDA28-6447-4078-8082-F376676BEE2A}" dt="2022-07-04T17:18:55.628" v="139" actId="1035"/>
          <ac:spMkLst>
            <pc:docMk/>
            <pc:sldMk cId="184735050" sldId="452"/>
            <ac:spMk id="20" creationId="{296D89D5-03BD-AD51-E5F9-C349A5EB7A30}"/>
          </ac:spMkLst>
        </pc:spChg>
        <pc:spChg chg="mod">
          <ac:chgData name="Mohamed Bingabr" userId="00864009-1172-4536-93d5-4dbe32f81f3e" providerId="ADAL" clId="{AB8FDA28-6447-4078-8082-F376676BEE2A}" dt="2022-07-04T17:18:55.628" v="139" actId="1035"/>
          <ac:spMkLst>
            <pc:docMk/>
            <pc:sldMk cId="184735050" sldId="452"/>
            <ac:spMk id="21" creationId="{11E49098-E238-5978-0D75-622BAC8DD5B2}"/>
          </ac:spMkLst>
        </pc:spChg>
        <pc:spChg chg="mod">
          <ac:chgData name="Mohamed Bingabr" userId="00864009-1172-4536-93d5-4dbe32f81f3e" providerId="ADAL" clId="{AB8FDA28-6447-4078-8082-F376676BEE2A}" dt="2022-07-04T17:18:55.628" v="139" actId="1035"/>
          <ac:spMkLst>
            <pc:docMk/>
            <pc:sldMk cId="184735050" sldId="452"/>
            <ac:spMk id="25" creationId="{D5BBD3C5-C529-96CE-8908-95C6A5AD207B}"/>
          </ac:spMkLst>
        </pc:spChg>
        <pc:spChg chg="mod">
          <ac:chgData name="Mohamed Bingabr" userId="00864009-1172-4536-93d5-4dbe32f81f3e" providerId="ADAL" clId="{AB8FDA28-6447-4078-8082-F376676BEE2A}" dt="2022-07-04T17:15:41.202" v="130" actId="2711"/>
          <ac:spMkLst>
            <pc:docMk/>
            <pc:sldMk cId="184735050" sldId="452"/>
            <ac:spMk id="79875" creationId="{00000000-0000-0000-0000-000000000000}"/>
          </ac:spMkLst>
        </pc:spChg>
        <pc:spChg chg="del mod">
          <ac:chgData name="Mohamed Bingabr" userId="00864009-1172-4536-93d5-4dbe32f81f3e" providerId="ADAL" clId="{AB8FDA28-6447-4078-8082-F376676BEE2A}" dt="2022-07-04T17:13:44.600" v="122" actId="478"/>
          <ac:spMkLst>
            <pc:docMk/>
            <pc:sldMk cId="184735050" sldId="452"/>
            <ac:spMk id="79885" creationId="{00000000-0000-0000-0000-000000000000}"/>
          </ac:spMkLst>
        </pc:spChg>
        <pc:spChg chg="del mod">
          <ac:chgData name="Mohamed Bingabr" userId="00864009-1172-4536-93d5-4dbe32f81f3e" providerId="ADAL" clId="{AB8FDA28-6447-4078-8082-F376676BEE2A}" dt="2022-07-04T17:13:47.077" v="123" actId="478"/>
          <ac:spMkLst>
            <pc:docMk/>
            <pc:sldMk cId="184735050" sldId="452"/>
            <ac:spMk id="79886" creationId="{00000000-0000-0000-0000-000000000000}"/>
          </ac:spMkLst>
        </pc:spChg>
        <pc:grpChg chg="add mod">
          <ac:chgData name="Mohamed Bingabr" userId="00864009-1172-4536-93d5-4dbe32f81f3e" providerId="ADAL" clId="{AB8FDA28-6447-4078-8082-F376676BEE2A}" dt="2022-07-04T17:18:55.628" v="139" actId="1035"/>
          <ac:grpSpMkLst>
            <pc:docMk/>
            <pc:sldMk cId="184735050" sldId="452"/>
            <ac:grpSpMk id="16" creationId="{16A7A8BC-3752-68E1-AEE2-DF5DF47CF866}"/>
          </ac:grpSpMkLst>
        </pc:grpChg>
        <pc:picChg chg="mod">
          <ac:chgData name="Mohamed Bingabr" userId="00864009-1172-4536-93d5-4dbe32f81f3e" providerId="ADAL" clId="{AB8FDA28-6447-4078-8082-F376676BEE2A}" dt="2022-07-04T17:18:55.628" v="139" actId="1035"/>
          <ac:picMkLst>
            <pc:docMk/>
            <pc:sldMk cId="184735050" sldId="452"/>
            <ac:picMk id="17" creationId="{EBBD17F2-47C1-17A1-C198-B4818B11B6C4}"/>
          </ac:picMkLst>
        </pc:picChg>
        <pc:picChg chg="mod">
          <ac:chgData name="Mohamed Bingabr" userId="00864009-1172-4536-93d5-4dbe32f81f3e" providerId="ADAL" clId="{AB8FDA28-6447-4078-8082-F376676BEE2A}" dt="2022-07-04T17:18:43.342" v="137" actId="1076"/>
          <ac:picMkLst>
            <pc:docMk/>
            <pc:sldMk cId="184735050" sldId="452"/>
            <ac:picMk id="22" creationId="{00000000-0000-0000-0000-000000000000}"/>
          </ac:picMkLst>
        </pc:picChg>
        <pc:picChg chg="mod">
          <ac:chgData name="Mohamed Bingabr" userId="00864009-1172-4536-93d5-4dbe32f81f3e" providerId="ADAL" clId="{AB8FDA28-6447-4078-8082-F376676BEE2A}" dt="2022-07-04T17:18:47.313" v="138" actId="1076"/>
          <ac:picMkLst>
            <pc:docMk/>
            <pc:sldMk cId="184735050" sldId="452"/>
            <ac:picMk id="23" creationId="{00000000-0000-0000-0000-000000000000}"/>
          </ac:picMkLst>
        </pc:picChg>
        <pc:picChg chg="mod">
          <ac:chgData name="Mohamed Bingabr" userId="00864009-1172-4536-93d5-4dbe32f81f3e" providerId="ADAL" clId="{AB8FDA28-6447-4078-8082-F376676BEE2A}" dt="2022-07-04T17:19:04.403" v="140" actId="1076"/>
          <ac:picMkLst>
            <pc:docMk/>
            <pc:sldMk cId="184735050" sldId="452"/>
            <ac:picMk id="24" creationId="{00000000-0000-0000-0000-000000000000}"/>
          </ac:picMkLst>
        </pc:picChg>
        <pc:picChg chg="mod">
          <ac:chgData name="Mohamed Bingabr" userId="00864009-1172-4536-93d5-4dbe32f81f3e" providerId="ADAL" clId="{AB8FDA28-6447-4078-8082-F376676BEE2A}" dt="2022-07-04T17:18:09.434" v="132" actId="1076"/>
          <ac:picMkLst>
            <pc:docMk/>
            <pc:sldMk cId="184735050" sldId="452"/>
            <ac:picMk id="79879" creationId="{00000000-0000-0000-0000-000000000000}"/>
          </ac:picMkLst>
        </pc:picChg>
        <pc:picChg chg="mod">
          <ac:chgData name="Mohamed Bingabr" userId="00864009-1172-4536-93d5-4dbe32f81f3e" providerId="ADAL" clId="{AB8FDA28-6447-4078-8082-F376676BEE2A}" dt="2022-07-04T17:18:22.270" v="133" actId="1076"/>
          <ac:picMkLst>
            <pc:docMk/>
            <pc:sldMk cId="184735050" sldId="452"/>
            <ac:picMk id="79882" creationId="{00000000-0000-0000-0000-000000000000}"/>
          </ac:picMkLst>
        </pc:picChg>
      </pc:sldChg>
      <pc:sldChg chg="addSp delSp modSp mod">
        <pc:chgData name="Mohamed Bingabr" userId="00864009-1172-4536-93d5-4dbe32f81f3e" providerId="ADAL" clId="{AB8FDA28-6447-4078-8082-F376676BEE2A}" dt="2023-03-05T16:39:45.099" v="208" actId="478"/>
        <pc:sldMkLst>
          <pc:docMk/>
          <pc:sldMk cId="1803610787" sldId="453"/>
        </pc:sldMkLst>
        <pc:spChg chg="add mod">
          <ac:chgData name="Mohamed Bingabr" userId="00864009-1172-4536-93d5-4dbe32f81f3e" providerId="ADAL" clId="{AB8FDA28-6447-4078-8082-F376676BEE2A}" dt="2023-03-05T16:35:35.440" v="193" actId="2711"/>
          <ac:spMkLst>
            <pc:docMk/>
            <pc:sldMk cId="1803610787" sldId="453"/>
            <ac:spMk id="4" creationId="{8077E3CE-6043-DD8D-F704-B7BE315E7BEF}"/>
          </ac:spMkLst>
        </pc:spChg>
        <pc:spChg chg="add mod">
          <ac:chgData name="Mohamed Bingabr" userId="00864009-1172-4536-93d5-4dbe32f81f3e" providerId="ADAL" clId="{AB8FDA28-6447-4078-8082-F376676BEE2A}" dt="2023-03-05T16:36:05.622" v="195" actId="2711"/>
          <ac:spMkLst>
            <pc:docMk/>
            <pc:sldMk cId="1803610787" sldId="453"/>
            <ac:spMk id="7" creationId="{266C0B83-BDC0-D1C5-0C3D-8DC4FC2AC9A3}"/>
          </ac:spMkLst>
        </pc:spChg>
        <pc:spChg chg="add mod">
          <ac:chgData name="Mohamed Bingabr" userId="00864009-1172-4536-93d5-4dbe32f81f3e" providerId="ADAL" clId="{AB8FDA28-6447-4078-8082-F376676BEE2A}" dt="2023-03-05T16:35:47.790" v="194" actId="2711"/>
          <ac:spMkLst>
            <pc:docMk/>
            <pc:sldMk cId="1803610787" sldId="453"/>
            <ac:spMk id="9" creationId="{E7F471BA-F3E6-6B83-9147-6D55F8E64F4A}"/>
          </ac:spMkLst>
        </pc:spChg>
        <pc:cxnChg chg="add mod">
          <ac:chgData name="Mohamed Bingabr" userId="00864009-1172-4536-93d5-4dbe32f81f3e" providerId="ADAL" clId="{AB8FDA28-6447-4078-8082-F376676BEE2A}" dt="2023-03-05T16:37:38.939" v="197" actId="208"/>
          <ac:cxnSpMkLst>
            <pc:docMk/>
            <pc:sldMk cId="1803610787" sldId="453"/>
            <ac:cxnSpMk id="11" creationId="{18229FEF-CCFF-151E-1633-C9F3C8A8AA57}"/>
          </ac:cxnSpMkLst>
        </pc:cxnChg>
        <pc:cxnChg chg="add del">
          <ac:chgData name="Mohamed Bingabr" userId="00864009-1172-4536-93d5-4dbe32f81f3e" providerId="ADAL" clId="{AB8FDA28-6447-4078-8082-F376676BEE2A}" dt="2023-03-05T16:39:04.659" v="204" actId="478"/>
          <ac:cxnSpMkLst>
            <pc:docMk/>
            <pc:sldMk cId="1803610787" sldId="453"/>
            <ac:cxnSpMk id="14" creationId="{F70ADB4B-8494-5283-6120-C0E4A3E38B3E}"/>
          </ac:cxnSpMkLst>
        </pc:cxnChg>
        <pc:cxnChg chg="add mod">
          <ac:chgData name="Mohamed Bingabr" userId="00864009-1172-4536-93d5-4dbe32f81f3e" providerId="ADAL" clId="{AB8FDA28-6447-4078-8082-F376676BEE2A}" dt="2023-03-05T16:38:07.050" v="200" actId="208"/>
          <ac:cxnSpMkLst>
            <pc:docMk/>
            <pc:sldMk cId="1803610787" sldId="453"/>
            <ac:cxnSpMk id="16" creationId="{DD6AAE39-191D-C011-0DE2-1BE2B83309BC}"/>
          </ac:cxnSpMkLst>
        </pc:cxnChg>
        <pc:cxnChg chg="add mod">
          <ac:chgData name="Mohamed Bingabr" userId="00864009-1172-4536-93d5-4dbe32f81f3e" providerId="ADAL" clId="{AB8FDA28-6447-4078-8082-F376676BEE2A}" dt="2023-03-05T16:38:49.836" v="203" actId="208"/>
          <ac:cxnSpMkLst>
            <pc:docMk/>
            <pc:sldMk cId="1803610787" sldId="453"/>
            <ac:cxnSpMk id="18" creationId="{B6717FFB-C50A-F613-995E-9E2258C286A3}"/>
          </ac:cxnSpMkLst>
        </pc:cxnChg>
        <pc:cxnChg chg="add del mod">
          <ac:chgData name="Mohamed Bingabr" userId="00864009-1172-4536-93d5-4dbe32f81f3e" providerId="ADAL" clId="{AB8FDA28-6447-4078-8082-F376676BEE2A}" dt="2023-03-05T16:39:45.099" v="208" actId="478"/>
          <ac:cxnSpMkLst>
            <pc:docMk/>
            <pc:sldMk cId="1803610787" sldId="453"/>
            <ac:cxnSpMk id="19" creationId="{6D94F727-0EEB-896A-1530-9E94CCAEC429}"/>
          </ac:cxnSpMkLst>
        </pc:cxnChg>
      </pc:sldChg>
      <pc:sldChg chg="addSp delSp modSp del mod">
        <pc:chgData name="Mohamed Bingabr" userId="00864009-1172-4536-93d5-4dbe32f81f3e" providerId="ADAL" clId="{AB8FDA28-6447-4078-8082-F376676BEE2A}" dt="2022-07-05T13:42:52.832" v="179" actId="2696"/>
        <pc:sldMkLst>
          <pc:docMk/>
          <pc:sldMk cId="272750109" sldId="456"/>
        </pc:sldMkLst>
        <pc:spChg chg="add del mod">
          <ac:chgData name="Mohamed Bingabr" userId="00864009-1172-4536-93d5-4dbe32f81f3e" providerId="ADAL" clId="{AB8FDA28-6447-4078-8082-F376676BEE2A}" dt="2022-07-05T13:39:47.140" v="157" actId="478"/>
          <ac:spMkLst>
            <pc:docMk/>
            <pc:sldMk cId="272750109" sldId="456"/>
            <ac:spMk id="79" creationId="{405DBA32-3E9C-4DE4-B6E7-CE94A86B5FDA}"/>
          </ac:spMkLst>
        </pc:spChg>
      </pc:sldChg>
    </pc:docChg>
  </pc:docChgLst>
  <pc:docChgLst>
    <pc:chgData name="Mohamed Bingabr" userId="00864009-1172-4536-93d5-4dbe32f81f3e" providerId="ADAL" clId="{7D94B70F-ECF3-4DC3-A4EB-ED6B5D88B298}"/>
    <pc:docChg chg="modSld modNotesMaster modHandout">
      <pc:chgData name="Mohamed Bingabr" userId="00864009-1172-4536-93d5-4dbe32f81f3e" providerId="ADAL" clId="{7D94B70F-ECF3-4DC3-A4EB-ED6B5D88B298}" dt="2023-07-05T15:48:30.379" v="10"/>
      <pc:docMkLst>
        <pc:docMk/>
      </pc:docMkLst>
      <pc:sldChg chg="modNotes">
        <pc:chgData name="Mohamed Bingabr" userId="00864009-1172-4536-93d5-4dbe32f81f3e" providerId="ADAL" clId="{7D94B70F-ECF3-4DC3-A4EB-ED6B5D88B298}" dt="2023-07-05T15:48:30.379" v="10"/>
        <pc:sldMkLst>
          <pc:docMk/>
          <pc:sldMk cId="0" sldId="412"/>
        </pc:sldMkLst>
      </pc:sldChg>
      <pc:sldChg chg="modNotes">
        <pc:chgData name="Mohamed Bingabr" userId="00864009-1172-4536-93d5-4dbe32f81f3e" providerId="ADAL" clId="{7D94B70F-ECF3-4DC3-A4EB-ED6B5D88B298}" dt="2023-07-05T15:48:30.379" v="10"/>
        <pc:sldMkLst>
          <pc:docMk/>
          <pc:sldMk cId="0" sldId="413"/>
        </pc:sldMkLst>
      </pc:sldChg>
      <pc:sldChg chg="modNotes">
        <pc:chgData name="Mohamed Bingabr" userId="00864009-1172-4536-93d5-4dbe32f81f3e" providerId="ADAL" clId="{7D94B70F-ECF3-4DC3-A4EB-ED6B5D88B298}" dt="2023-07-05T15:48:30.379" v="10"/>
        <pc:sldMkLst>
          <pc:docMk/>
          <pc:sldMk cId="0" sldId="415"/>
        </pc:sldMkLst>
      </pc:sldChg>
      <pc:sldChg chg="addSp modSp mod modNotes">
        <pc:chgData name="Mohamed Bingabr" userId="00864009-1172-4536-93d5-4dbe32f81f3e" providerId="ADAL" clId="{7D94B70F-ECF3-4DC3-A4EB-ED6B5D88B298}" dt="2023-07-05T15:48:30.379" v="10"/>
        <pc:sldMkLst>
          <pc:docMk/>
          <pc:sldMk cId="0" sldId="416"/>
        </pc:sldMkLst>
        <pc:spChg chg="add mod">
          <ac:chgData name="Mohamed Bingabr" userId="00864009-1172-4536-93d5-4dbe32f81f3e" providerId="ADAL" clId="{7D94B70F-ECF3-4DC3-A4EB-ED6B5D88B298}" dt="2023-06-29T15:16:50.205" v="8" actId="20577"/>
          <ac:spMkLst>
            <pc:docMk/>
            <pc:sldMk cId="0" sldId="416"/>
            <ac:spMk id="2" creationId="{3AE19E93-582C-7D90-25B4-F9D28313F390}"/>
          </ac:spMkLst>
        </pc:spChg>
        <pc:picChg chg="mod">
          <ac:chgData name="Mohamed Bingabr" userId="00864009-1172-4536-93d5-4dbe32f81f3e" providerId="ADAL" clId="{7D94B70F-ECF3-4DC3-A4EB-ED6B5D88B298}" dt="2023-06-29T15:16:09.424" v="6" actId="1038"/>
          <ac:picMkLst>
            <pc:docMk/>
            <pc:sldMk cId="0" sldId="416"/>
            <ac:picMk id="6" creationId="{00000000-0000-0000-0000-000000000000}"/>
          </ac:picMkLst>
        </pc:picChg>
      </pc:sldChg>
      <pc:sldChg chg="modNotes">
        <pc:chgData name="Mohamed Bingabr" userId="00864009-1172-4536-93d5-4dbe32f81f3e" providerId="ADAL" clId="{7D94B70F-ECF3-4DC3-A4EB-ED6B5D88B298}" dt="2023-07-05T15:48:30.379" v="10"/>
        <pc:sldMkLst>
          <pc:docMk/>
          <pc:sldMk cId="0" sldId="417"/>
        </pc:sldMkLst>
      </pc:sldChg>
      <pc:sldChg chg="modNotes">
        <pc:chgData name="Mohamed Bingabr" userId="00864009-1172-4536-93d5-4dbe32f81f3e" providerId="ADAL" clId="{7D94B70F-ECF3-4DC3-A4EB-ED6B5D88B298}" dt="2023-07-05T15:48:30.379" v="10"/>
        <pc:sldMkLst>
          <pc:docMk/>
          <pc:sldMk cId="0" sldId="423"/>
        </pc:sldMkLst>
      </pc:sldChg>
      <pc:sldChg chg="modNotes">
        <pc:chgData name="Mohamed Bingabr" userId="00864009-1172-4536-93d5-4dbe32f81f3e" providerId="ADAL" clId="{7D94B70F-ECF3-4DC3-A4EB-ED6B5D88B298}" dt="2023-07-05T15:48:30.379" v="10"/>
        <pc:sldMkLst>
          <pc:docMk/>
          <pc:sldMk cId="0" sldId="426"/>
        </pc:sldMkLst>
      </pc:sldChg>
      <pc:sldChg chg="modNotes">
        <pc:chgData name="Mohamed Bingabr" userId="00864009-1172-4536-93d5-4dbe32f81f3e" providerId="ADAL" clId="{7D94B70F-ECF3-4DC3-A4EB-ED6B5D88B298}" dt="2023-07-05T15:48:30.379" v="10"/>
        <pc:sldMkLst>
          <pc:docMk/>
          <pc:sldMk cId="184735050" sldId="452"/>
        </pc:sldMkLst>
      </pc:sldChg>
      <pc:sldChg chg="modNotes">
        <pc:chgData name="Mohamed Bingabr" userId="00864009-1172-4536-93d5-4dbe32f81f3e" providerId="ADAL" clId="{7D94B70F-ECF3-4DC3-A4EB-ED6B5D88B298}" dt="2023-07-05T15:48:30.379" v="10"/>
        <pc:sldMkLst>
          <pc:docMk/>
          <pc:sldMk cId="1803610787" sldId="453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0755" cy="4621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917" tIns="45958" rIns="91917" bIns="45958" numCol="1" anchor="t" anchorCtr="0" compatLnSpc="1">
            <a:prstTxWarp prst="textNoShape">
              <a:avLst/>
            </a:prstTxWarp>
          </a:bodyPr>
          <a:lstStyle>
            <a:lvl1pPr defTabSz="918664">
              <a:defRPr sz="1200" b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Digital IC Desig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9322" y="0"/>
            <a:ext cx="3010754" cy="4621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917" tIns="45958" rIns="91917" bIns="45958" numCol="1" anchor="t" anchorCtr="0" compatLnSpc="1">
            <a:prstTxWarp prst="textNoShape">
              <a:avLst/>
            </a:prstTxWarp>
          </a:bodyPr>
          <a:lstStyle>
            <a:lvl1pPr algn="r" defTabSz="918664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3958"/>
            <a:ext cx="3010755" cy="46211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917" tIns="45958" rIns="91917" bIns="45958" numCol="1" anchor="b" anchorCtr="0" compatLnSpc="1">
            <a:prstTxWarp prst="textNoShape">
              <a:avLst/>
            </a:prstTxWarp>
          </a:bodyPr>
          <a:lstStyle>
            <a:lvl1pPr defTabSz="918664">
              <a:defRPr sz="1200" b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Lecture 1 - Introduction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9322" y="8773958"/>
            <a:ext cx="3010754" cy="46211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917" tIns="45958" rIns="91917" bIns="45958" numCol="1" anchor="b" anchorCtr="0" compatLnSpc="1">
            <a:prstTxWarp prst="textNoShape">
              <a:avLst/>
            </a:prstTxWarp>
          </a:bodyPr>
          <a:lstStyle>
            <a:lvl1pPr algn="r" defTabSz="918664">
              <a:defRPr sz="1200" b="0"/>
            </a:lvl1pPr>
          </a:lstStyle>
          <a:p>
            <a:pPr>
              <a:defRPr/>
            </a:pPr>
            <a:fld id="{646BEB5D-344C-4044-8819-9E44808184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5243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0755" cy="4621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917" tIns="45958" rIns="91917" bIns="45958" numCol="1" anchor="t" anchorCtr="0" compatLnSpc="1">
            <a:prstTxWarp prst="textNoShape">
              <a:avLst/>
            </a:prstTxWarp>
          </a:bodyPr>
          <a:lstStyle>
            <a:lvl1pPr defTabSz="918664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9322" y="0"/>
            <a:ext cx="3010754" cy="4621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917" tIns="45958" rIns="91917" bIns="45958" numCol="1" anchor="t" anchorCtr="0" compatLnSpc="1">
            <a:prstTxWarp prst="textNoShape">
              <a:avLst/>
            </a:prstTxWarp>
          </a:bodyPr>
          <a:lstStyle>
            <a:lvl1pPr algn="r" defTabSz="918664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76313" y="692150"/>
            <a:ext cx="4999037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6992" y="4387768"/>
            <a:ext cx="5096092" cy="415591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917" tIns="45958" rIns="91917" bIns="459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3958"/>
            <a:ext cx="3010755" cy="46211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917" tIns="45958" rIns="91917" bIns="45958" numCol="1" anchor="b" anchorCtr="0" compatLnSpc="1">
            <a:prstTxWarp prst="textNoShape">
              <a:avLst/>
            </a:prstTxWarp>
          </a:bodyPr>
          <a:lstStyle>
            <a:lvl1pPr defTabSz="918664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9322" y="8773958"/>
            <a:ext cx="3010754" cy="46211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917" tIns="45958" rIns="91917" bIns="45958" numCol="1" anchor="b" anchorCtr="0" compatLnSpc="1">
            <a:prstTxWarp prst="textNoShape">
              <a:avLst/>
            </a:prstTxWarp>
          </a:bodyPr>
          <a:lstStyle>
            <a:lvl1pPr algn="r" defTabSz="918664">
              <a:defRPr sz="1200" b="0"/>
            </a:lvl1pPr>
          </a:lstStyle>
          <a:p>
            <a:pPr>
              <a:defRPr/>
            </a:pPr>
            <a:fld id="{A566DA82-2893-485C-9785-D0C1125CDB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47118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7452" indent="-283635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34542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88359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42175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9599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49809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03625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5744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BABBEE-F6CA-46D4-8797-3B4A01C6F4E2}" type="slidenum">
              <a:rPr lang="en-US" altLang="en-US" sz="1200" b="0"/>
              <a:pPr/>
              <a:t>15</a:t>
            </a:fld>
            <a:endParaRPr lang="en-US" altLang="en-US" sz="1200" b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4725" y="692150"/>
            <a:ext cx="5000625" cy="3463925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056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7452" indent="-283635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34542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88359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42175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9599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49809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03625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5744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BABBEE-F6CA-46D4-8797-3B4A01C6F4E2}" type="slidenum">
              <a:rPr lang="en-US" altLang="en-US" sz="1200" b="0"/>
              <a:pPr/>
              <a:t>16</a:t>
            </a:fld>
            <a:endParaRPr lang="en-US" altLang="en-US" sz="1200" b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4725" y="692150"/>
            <a:ext cx="5000625" cy="3463925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42813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7452" indent="-283635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34542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88359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42175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9599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49809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03625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5744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BABBEE-F6CA-46D4-8797-3B4A01C6F4E2}" type="slidenum">
              <a:rPr lang="en-US" altLang="en-US" sz="1200" b="0"/>
              <a:pPr/>
              <a:t>17</a:t>
            </a:fld>
            <a:endParaRPr lang="en-US" altLang="en-US" sz="1200" b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4725" y="692150"/>
            <a:ext cx="5000625" cy="3463925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69727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7452" indent="-283635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34542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88359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42175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9599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49809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03625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5744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B7A44BE-2E98-4EE9-9353-43B489A6BC0A}" type="slidenum">
              <a:rPr lang="en-US" altLang="en-US" sz="1200" b="0"/>
              <a:pPr/>
              <a:t>18</a:t>
            </a:fld>
            <a:endParaRPr lang="en-US" altLang="en-US" sz="1200" b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4725" y="692150"/>
            <a:ext cx="5000625" cy="3463925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55711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7452" indent="-283635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34542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88359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42175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9599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49809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03625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5744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E9F90E-77D9-435A-BD9F-FBE578DC2C55}" type="slidenum">
              <a:rPr lang="en-US" altLang="en-US" sz="1200" b="0"/>
              <a:pPr/>
              <a:t>19</a:t>
            </a:fld>
            <a:endParaRPr lang="en-US" altLang="en-US" sz="1200" b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4725" y="692150"/>
            <a:ext cx="5000625" cy="3463925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70904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7452" indent="-283635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34542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88359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42175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9599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49809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03625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5744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F889797-7DA8-40A5-B31A-64D927239FBD}" type="slidenum">
              <a:rPr lang="en-US" altLang="en-US" sz="1200" b="0"/>
              <a:pPr/>
              <a:t>20</a:t>
            </a:fld>
            <a:endParaRPr lang="en-US" altLang="en-US" sz="1200" b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4725" y="692150"/>
            <a:ext cx="5000625" cy="3463925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75402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7452" indent="-283635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34542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88359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42175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9599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49809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03625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5744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20E7B77-FB5E-4B4D-A1DD-33F2812A8166}" type="slidenum">
              <a:rPr lang="en-US" altLang="en-US" sz="1200" b="0"/>
              <a:pPr/>
              <a:t>21</a:t>
            </a:fld>
            <a:endParaRPr lang="en-US" altLang="en-US" sz="1200" b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4725" y="692150"/>
            <a:ext cx="5000625" cy="3463925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51166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7452" indent="-283635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34542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88359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42175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9599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49809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03625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5744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5CA73B3-9675-4CE1-9A72-F7C77D584617}" type="slidenum">
              <a:rPr lang="en-US" altLang="en-US" sz="1200" b="0"/>
              <a:pPr/>
              <a:t>22</a:t>
            </a:fld>
            <a:endParaRPr lang="en-US" altLang="en-US" sz="1200" b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4725" y="692150"/>
            <a:ext cx="5000625" cy="3463925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7240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7452" indent="-283635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34542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88359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42175" indent="-226908" defTabSz="918664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9599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49809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03625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57442" indent="-226908" defTabSz="918664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DDFCC2C-63A7-4883-9743-FF8B81267F1C}" type="slidenum">
              <a:rPr lang="en-US" altLang="en-US" sz="1200" b="0"/>
              <a:pPr/>
              <a:t>23</a:t>
            </a:fld>
            <a:endParaRPr lang="en-US" altLang="en-US" sz="1200" b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4725" y="692150"/>
            <a:ext cx="5000625" cy="3463925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04718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16925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102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55349216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0258628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18350" y="76200"/>
            <a:ext cx="2206625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76200"/>
            <a:ext cx="6470650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0442099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76200"/>
            <a:ext cx="8004175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77850" y="1295400"/>
            <a:ext cx="4297363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13" y="1295400"/>
            <a:ext cx="4297362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1840167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712" y="2130426"/>
            <a:ext cx="84174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424" y="3886200"/>
            <a:ext cx="69319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C75C31AB-9535-497B-B641-BFCB5EC314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9222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40F9A7B9-F269-40C9-8B21-C4D18F4F1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5371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AF70F31B-CA17-46AB-9E63-428855E903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9029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141" y="1600201"/>
            <a:ext cx="437374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3936" y="1600201"/>
            <a:ext cx="437374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E9CA2B38-D7A2-411F-8744-DA4A7503A9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569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AE055108-32A2-4EEF-B34D-497C345680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8867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F33ABC9A-7536-44EF-8FBC-15A7ADEA8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158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7C0987DF-0549-4643-BE1C-9BE13B665F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181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11655693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F63B5EDE-2B25-4C54-94F8-ABAC448CCF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3226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EED0A613-0F8B-430E-A98D-BA806F2A43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4592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CA8085D7-9822-4C79-BD0C-B170C60B9B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9005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79548" y="274639"/>
            <a:ext cx="222813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141" y="274639"/>
            <a:ext cx="651936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B34A5217-EDFF-47CA-9D98-21D875F31C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8637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712" y="2130426"/>
            <a:ext cx="84174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424" y="3886200"/>
            <a:ext cx="69319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E16BB88C-33B0-425F-AC8C-D6933F906F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1109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3AF9B9A5-30A4-4028-ABB7-4EB983A372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9614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B234A2FF-1EAF-48D1-BE63-DE08C09C91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6045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141" y="1600201"/>
            <a:ext cx="437374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3936" y="1600201"/>
            <a:ext cx="437374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33B3B8D2-CCB9-42D1-A758-FBB21E33BE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774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5F04B157-4C60-4996-891B-AB3CD0CC22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1418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B5C42101-106C-43D5-B6F5-8111E79331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7861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1692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1692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34864390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0D97723E-2C12-4D8A-83BD-2F6812B6CF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884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1A545A01-1D91-4A8C-B32B-7EF64920A8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8947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B720E26D-154C-41F9-B245-3BEB7946B3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1383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32167664-20BE-4B93-8E4C-4B4FBC9064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87043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79548" y="274639"/>
            <a:ext cx="222813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141" y="274639"/>
            <a:ext cx="651936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64EF5B6E-5322-4CF5-90CC-28372BC747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1650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712" y="2130426"/>
            <a:ext cx="84174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424" y="3886200"/>
            <a:ext cx="69319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EDE73568-15A9-43ED-919D-A20F258E1A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5286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896B1550-3BCB-4D00-BF3F-ABE95E36DE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280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68C35403-6893-4F55-854D-D5608FD3C2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9701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141" y="1600201"/>
            <a:ext cx="437374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3936" y="1600201"/>
            <a:ext cx="437374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F8F0B098-FBF6-48D6-9B6E-74B97DB304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67998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7879BFC4-C1B0-4523-A872-4D50410B4B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68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7850" y="1295400"/>
            <a:ext cx="4297363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13" y="1295400"/>
            <a:ext cx="4297362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12407763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0F4F6105-0A7C-4C4A-93F2-2847F81922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065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09BA8BF2-C843-4FFD-A7F8-35AF087DD5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78573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2BACFC7A-C2BD-46E4-8CA1-A094C791BF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31080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8F2D4005-9BCA-4049-B55F-72911CB5D7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8081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554CA58B-DC0D-4183-BD71-51807DE546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1109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79548" y="274639"/>
            <a:ext cx="222813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141" y="274639"/>
            <a:ext cx="651936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F8F550AE-6F7C-4E9C-8A92-CE7DF94AF9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00555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712" y="2130426"/>
            <a:ext cx="84174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424" y="3886200"/>
            <a:ext cx="69319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559F75C8-EDC3-4653-868D-31D9967E3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6985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86995CBF-ADCB-49AA-A4D3-7B6198F5D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31424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407F02C0-6531-4AAB-A5D7-8C6DFB7D0F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32111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141" y="1600201"/>
            <a:ext cx="437374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3936" y="1600201"/>
            <a:ext cx="437374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B898D4E9-3DA4-4484-B3D0-F01A0775BD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987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2225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515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515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0788" y="1535113"/>
            <a:ext cx="43767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0788" y="2174875"/>
            <a:ext cx="43767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6600082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0243E14E-6EAC-4172-9EE5-2B0E75DC09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88553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3D174AE6-7379-44D9-BD23-54E57A22A7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68214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EB34501C-CB08-4FEF-AF3C-D634E3F618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43071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40F0F370-3FAD-45D2-9812-A96A359FF6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39680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DE54C5AA-513B-44A9-B01C-66B8B266B0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1007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81008FD3-0A6D-4452-BCC3-255AD20F2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258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79548" y="274639"/>
            <a:ext cx="222813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141" y="274639"/>
            <a:ext cx="651936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170810A7-81D5-43FF-8907-3CC0E479CA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881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712" y="2130426"/>
            <a:ext cx="84174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424" y="3886200"/>
            <a:ext cx="693197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47EEC090-8F41-4524-9FDB-3A306B738B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83726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8AB9488C-A380-457B-AF93-AC781C815D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30056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255" y="4406901"/>
            <a:ext cx="84174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255" y="2906713"/>
            <a:ext cx="84174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7E7FFC06-0209-4E6E-8FBF-D78A52BE5E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35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94979386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141" y="1600201"/>
            <a:ext cx="437374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3936" y="1600201"/>
            <a:ext cx="437374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181167EE-00F9-482A-88DA-477CB2B683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2501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141" y="1535113"/>
            <a:ext cx="437546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141" y="2174875"/>
            <a:ext cx="437546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0498" y="1535113"/>
            <a:ext cx="437718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0498" y="2174875"/>
            <a:ext cx="437718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363E4542-82CC-4F13-895D-CDA2AEE630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34914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FDAC9167-1B5E-4EBC-A822-34B74D9FAA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53101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01AD3F18-AC87-4209-93D6-71A6159373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18698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142" y="273050"/>
            <a:ext cx="325796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1730" y="273051"/>
            <a:ext cx="553595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142" y="1435101"/>
            <a:ext cx="3257961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47BA1513-1899-4366-B33E-E606DBE430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04086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023" y="4800600"/>
            <a:ext cx="594169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023" y="612775"/>
            <a:ext cx="594169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023" y="5367338"/>
            <a:ext cx="594169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887CAF65-9EA6-49C8-B329-7B6EDFED46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97003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7A32F6BD-7F08-40BF-BC48-C1E8C570DF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24451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79548" y="274639"/>
            <a:ext cx="222813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141" y="274639"/>
            <a:ext cx="651936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B64205A6-0822-440F-958B-841753B0B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758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626950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7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1913" y="273050"/>
            <a:ext cx="553561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7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584336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042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042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042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967982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76200"/>
            <a:ext cx="80041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7850" y="1295400"/>
            <a:ext cx="874712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11"/>
          <p:cNvSpPr>
            <a:spLocks noChangeArrowheads="1"/>
          </p:cNvSpPr>
          <p:nvPr/>
        </p:nvSpPr>
        <p:spPr bwMode="auto">
          <a:xfrm>
            <a:off x="381000" y="1066800"/>
            <a:ext cx="9132888" cy="76200"/>
          </a:xfrm>
          <a:prstGeom prst="rect">
            <a:avLst/>
          </a:prstGeom>
          <a:gradFill rotWithShape="0">
            <a:gsLst>
              <a:gs pos="0">
                <a:srgbClr val="591E00"/>
              </a:gs>
              <a:gs pos="100000">
                <a:srgbClr val="9933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09" r:id="rId1"/>
    <p:sldLayoutId id="2147484510" r:id="rId2"/>
    <p:sldLayoutId id="2147484511" r:id="rId3"/>
    <p:sldLayoutId id="2147484512" r:id="rId4"/>
    <p:sldLayoutId id="2147484513" r:id="rId5"/>
    <p:sldLayoutId id="2147484514" r:id="rId6"/>
    <p:sldLayoutId id="2147484515" r:id="rId7"/>
    <p:sldLayoutId id="2147484516" r:id="rId8"/>
    <p:sldLayoutId id="2147484517" r:id="rId9"/>
    <p:sldLayoutId id="2147484518" r:id="rId10"/>
    <p:sldLayoutId id="2147484519" r:id="rId11"/>
    <p:sldLayoutId id="214748452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42C00"/>
        </a:buClr>
        <a:buSzPct val="75000"/>
        <a:buFont typeface="Monotype Sorts"/>
        <a:buChar char="u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42C00"/>
        </a:buClr>
        <a:buSzPct val="100000"/>
        <a:buFont typeface="Symbol" panose="05050102010706020507" pitchFamily="18" charset="2"/>
        <a:buChar char="·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42C00"/>
        </a:buClr>
        <a:buSzPct val="100000"/>
        <a:buFont typeface="Monotype Sorts"/>
        <a:buChar char="ä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/>
        <a:buChar char="u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–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–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–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–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00000"/>
        <a:buChar char="–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22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22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098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2963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7713" y="6245225"/>
            <a:ext cx="23098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DA978BB-9333-42E6-BB97-0F61F4EFB3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1" r:id="rId1"/>
    <p:sldLayoutId id="2147484522" r:id="rId2"/>
    <p:sldLayoutId id="2147484523" r:id="rId3"/>
    <p:sldLayoutId id="2147484524" r:id="rId4"/>
    <p:sldLayoutId id="2147484525" r:id="rId5"/>
    <p:sldLayoutId id="2147484526" r:id="rId6"/>
    <p:sldLayoutId id="2147484527" r:id="rId7"/>
    <p:sldLayoutId id="2147484528" r:id="rId8"/>
    <p:sldLayoutId id="2147484529" r:id="rId9"/>
    <p:sldLayoutId id="2147484530" r:id="rId10"/>
    <p:sldLayoutId id="21474845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22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22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098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2963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7713" y="6245225"/>
            <a:ext cx="23098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E433BA7-C295-4480-99AD-219167CB0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2" r:id="rId1"/>
    <p:sldLayoutId id="2147484533" r:id="rId2"/>
    <p:sldLayoutId id="2147484534" r:id="rId3"/>
    <p:sldLayoutId id="2147484535" r:id="rId4"/>
    <p:sldLayoutId id="2147484536" r:id="rId5"/>
    <p:sldLayoutId id="2147484537" r:id="rId6"/>
    <p:sldLayoutId id="2147484538" r:id="rId7"/>
    <p:sldLayoutId id="2147484539" r:id="rId8"/>
    <p:sldLayoutId id="2147484540" r:id="rId9"/>
    <p:sldLayoutId id="2147484541" r:id="rId10"/>
    <p:sldLayoutId id="214748454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22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22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098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2963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7713" y="6245225"/>
            <a:ext cx="23098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2EE67D5-81F6-41B5-B049-8EC27BD7F1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3" r:id="rId1"/>
    <p:sldLayoutId id="2147484544" r:id="rId2"/>
    <p:sldLayoutId id="2147484545" r:id="rId3"/>
    <p:sldLayoutId id="2147484546" r:id="rId4"/>
    <p:sldLayoutId id="2147484547" r:id="rId5"/>
    <p:sldLayoutId id="2147484548" r:id="rId6"/>
    <p:sldLayoutId id="2147484549" r:id="rId7"/>
    <p:sldLayoutId id="2147484550" r:id="rId8"/>
    <p:sldLayoutId id="2147484551" r:id="rId9"/>
    <p:sldLayoutId id="2147484552" r:id="rId10"/>
    <p:sldLayoutId id="214748455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22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22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098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2963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7713" y="6245225"/>
            <a:ext cx="23098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07AFF85-51AC-44DD-AE48-F3F1177FF8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4" r:id="rId1"/>
    <p:sldLayoutId id="2147484555" r:id="rId2"/>
    <p:sldLayoutId id="2147484556" r:id="rId3"/>
    <p:sldLayoutId id="2147484557" r:id="rId4"/>
    <p:sldLayoutId id="2147484558" r:id="rId5"/>
    <p:sldLayoutId id="2147484559" r:id="rId6"/>
    <p:sldLayoutId id="2147484560" r:id="rId7"/>
    <p:sldLayoutId id="2147484561" r:id="rId8"/>
    <p:sldLayoutId id="2147484562" r:id="rId9"/>
    <p:sldLayoutId id="2147484563" r:id="rId10"/>
    <p:sldLayoutId id="21474845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22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22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098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2963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7713" y="6245225"/>
            <a:ext cx="23098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31A3559-9865-4D07-8936-754E894FA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65" r:id="rId1"/>
    <p:sldLayoutId id="2147484566" r:id="rId2"/>
    <p:sldLayoutId id="2147484567" r:id="rId3"/>
    <p:sldLayoutId id="2147484568" r:id="rId4"/>
    <p:sldLayoutId id="2147484569" r:id="rId5"/>
    <p:sldLayoutId id="2147484570" r:id="rId6"/>
    <p:sldLayoutId id="2147484571" r:id="rId7"/>
    <p:sldLayoutId id="2147484572" r:id="rId8"/>
    <p:sldLayoutId id="2147484573" r:id="rId9"/>
    <p:sldLayoutId id="2147484574" r:id="rId10"/>
    <p:sldLayoutId id="21474845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png"/><Relationship Id="rId3" Type="http://schemas.openxmlformats.org/officeDocument/2006/relationships/image" Target="../media/image290.png"/><Relationship Id="rId7" Type="http://schemas.openxmlformats.org/officeDocument/2006/relationships/image" Target="../media/image29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0.png"/><Relationship Id="rId5" Type="http://schemas.openxmlformats.org/officeDocument/2006/relationships/image" Target="../media/image310.png"/><Relationship Id="rId4" Type="http://schemas.openxmlformats.org/officeDocument/2006/relationships/image" Target="../media/image300.png"/><Relationship Id="rId9" Type="http://schemas.openxmlformats.org/officeDocument/2006/relationships/image" Target="../media/image30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image" Target="../media/image46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png"/><Relationship Id="rId7" Type="http://schemas.openxmlformats.org/officeDocument/2006/relationships/image" Target="../media/image3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7" Type="http://schemas.openxmlformats.org/officeDocument/2006/relationships/image" Target="../media/image5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png"/><Relationship Id="rId5" Type="http://schemas.openxmlformats.org/officeDocument/2006/relationships/image" Target="../media/image550.png"/><Relationship Id="rId4" Type="http://schemas.openxmlformats.org/officeDocument/2006/relationships/image" Target="../media/image540.png"/><Relationship Id="rId9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0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14908" y="1773238"/>
            <a:ext cx="8856984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altLang="en-US" sz="4400" b="0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Realization and Filter Design By Poles and Zeros Positioning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371600" y="4124672"/>
            <a:ext cx="6858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842C00"/>
              </a:buClr>
              <a:buSzPct val="75000"/>
              <a:buFont typeface="Monotype Sorts"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</a:rPr>
              <a:t>Dr. Mohamed Bingabr</a:t>
            </a:r>
          </a:p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842C00"/>
              </a:buClr>
              <a:buSzPct val="75000"/>
              <a:buFont typeface="Monotype Sorts"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panose="020B0604020202020204" pitchFamily="34" charset="0"/>
              </a:rPr>
              <a:t>University of Central Oklahoma</a:t>
            </a:r>
          </a:p>
        </p:txBody>
      </p:sp>
    </p:spTree>
    <p:extLst>
      <p:ext uri="{BB962C8B-B14F-4D97-AF65-F5344CB8AC3E}">
        <p14:creationId xmlns:p14="http://schemas.microsoft.com/office/powerpoint/2010/main" val="3307175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4"/>
          <p:cNvSpPr txBox="1">
            <a:spLocks noChangeArrowheads="1"/>
          </p:cNvSpPr>
          <p:nvPr/>
        </p:nvSpPr>
        <p:spPr bwMode="auto">
          <a:xfrm>
            <a:off x="3960813" y="76200"/>
            <a:ext cx="2362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0" dirty="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73731" name="Line 5"/>
          <p:cNvSpPr>
            <a:spLocks noChangeShapeType="1"/>
          </p:cNvSpPr>
          <p:nvPr/>
        </p:nvSpPr>
        <p:spPr bwMode="auto">
          <a:xfrm>
            <a:off x="379413" y="838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2" name="Text Box 16"/>
          <p:cNvSpPr txBox="1">
            <a:spLocks noChangeArrowheads="1"/>
          </p:cNvSpPr>
          <p:nvPr/>
        </p:nvSpPr>
        <p:spPr bwMode="auto">
          <a:xfrm>
            <a:off x="531813" y="10668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ind the canonic direct form realization of the following transfer func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733" name="Object 17"/>
              <p:cNvSpPr txBox="1"/>
              <p:nvPr/>
            </p:nvSpPr>
            <p:spPr bwMode="auto">
              <a:xfrm>
                <a:off x="836613" y="1905000"/>
                <a:ext cx="2203450" cy="3716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 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7</m:t>
                          </m:r>
                        </m:den>
                      </m:f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 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7</m:t>
                          </m:r>
                        </m:den>
                      </m:f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 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7</m:t>
                          </m:r>
                        </m:den>
                      </m:f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 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733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6613" y="1905000"/>
                <a:ext cx="2203450" cy="37163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566" y="2420888"/>
            <a:ext cx="6223478" cy="421993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9B0F4CA-DB22-E77A-7699-749BE8D27F0A}"/>
              </a:ext>
            </a:extLst>
          </p:cNvPr>
          <p:cNvSpPr txBox="1"/>
          <p:nvPr/>
        </p:nvSpPr>
        <p:spPr>
          <a:xfrm>
            <a:off x="7646117" y="5360315"/>
            <a:ext cx="320922" cy="22892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0" dirty="0"/>
              <a:t>-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6A9559-B9E1-E26D-89D7-0D6C786C112A}"/>
              </a:ext>
            </a:extLst>
          </p:cNvPr>
          <p:cNvSpPr txBox="1"/>
          <p:nvPr/>
        </p:nvSpPr>
        <p:spPr>
          <a:xfrm>
            <a:off x="7561159" y="6237312"/>
            <a:ext cx="40588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0" dirty="0"/>
              <a:t>-1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5A87002-20A7-2391-AED6-F95887D49170}"/>
              </a:ext>
            </a:extLst>
          </p:cNvPr>
          <p:cNvSpPr txBox="1"/>
          <p:nvPr/>
        </p:nvSpPr>
        <p:spPr>
          <a:xfrm>
            <a:off x="8444715" y="5348989"/>
            <a:ext cx="26962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0" dirty="0"/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960A01-1CAD-97E0-49D5-B6B3BA7CACCD}"/>
              </a:ext>
            </a:extLst>
          </p:cNvPr>
          <p:cNvSpPr txBox="1"/>
          <p:nvPr/>
        </p:nvSpPr>
        <p:spPr>
          <a:xfrm>
            <a:off x="8459193" y="6237311"/>
            <a:ext cx="26962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0" dirty="0"/>
              <a:t>5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98884" y="119007"/>
            <a:ext cx="9503916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0" dirty="0">
                <a:solidFill>
                  <a:schemeClr val="accent2"/>
                </a:solidFill>
              </a:rPr>
              <a:t>Using Operational Amplifier for System Realization</a:t>
            </a:r>
          </a:p>
        </p:txBody>
      </p:sp>
      <p:sp>
        <p:nvSpPr>
          <p:cNvPr id="75779" name="Line 3"/>
          <p:cNvSpPr>
            <a:spLocks noChangeShapeType="1"/>
          </p:cNvSpPr>
          <p:nvPr/>
        </p:nvSpPr>
        <p:spPr bwMode="auto">
          <a:xfrm>
            <a:off x="379413" y="14478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706" y="1936178"/>
            <a:ext cx="4888722" cy="446462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5469" y="1627287"/>
            <a:ext cx="4392488" cy="5186089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684213" y="76200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0" dirty="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76803" name="Line 3"/>
          <p:cNvSpPr>
            <a:spLocks noChangeShapeType="1"/>
          </p:cNvSpPr>
          <p:nvPr/>
        </p:nvSpPr>
        <p:spPr bwMode="auto">
          <a:xfrm>
            <a:off x="379413" y="9144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198884" y="1050926"/>
            <a:ext cx="95050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0" dirty="0"/>
              <a:t>Use Op-Amp circuits to realize the canonic direct form of the transfer function</a:t>
            </a:r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46951"/>
              </p:ext>
            </p:extLst>
          </p:nvPr>
        </p:nvGraphicFramePr>
        <p:xfrm>
          <a:off x="379413" y="2186206"/>
          <a:ext cx="27860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393480" progId="Equation.3">
                  <p:embed/>
                </p:oleObj>
              </mc:Choice>
              <mc:Fallback>
                <p:oleObj name="Equation" r:id="rId2" imgW="1218960" imgH="393480" progId="Equation.3">
                  <p:embed/>
                  <p:pic>
                    <p:nvPicPr>
                      <p:cNvPr id="76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186206"/>
                        <a:ext cx="278606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D107B6E6-8439-4A09-900D-F541575599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1252" y="1762125"/>
            <a:ext cx="6120680" cy="195459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963D255-237C-4D32-80EE-5AEB57DDDAE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245" y="5104650"/>
            <a:ext cx="4248472" cy="170872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F19FF72-A5D0-45AE-89C7-FFF75EC724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95428" y="4681259"/>
            <a:ext cx="4697735" cy="2132117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4"/>
          <p:cNvSpPr txBox="1">
            <a:spLocks noChangeArrowheads="1"/>
          </p:cNvSpPr>
          <p:nvPr/>
        </p:nvSpPr>
        <p:spPr bwMode="auto">
          <a:xfrm>
            <a:off x="989013" y="76200"/>
            <a:ext cx="807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>
                <a:solidFill>
                  <a:srgbClr val="333399"/>
                </a:solidFill>
              </a:rPr>
              <a:t>Cascade and Parallel Realizations</a:t>
            </a:r>
          </a:p>
        </p:txBody>
      </p:sp>
      <p:sp>
        <p:nvSpPr>
          <p:cNvPr id="74755" name="Line 5"/>
          <p:cNvSpPr>
            <a:spLocks noChangeShapeType="1"/>
          </p:cNvSpPr>
          <p:nvPr/>
        </p:nvSpPr>
        <p:spPr bwMode="auto">
          <a:xfrm>
            <a:off x="379413" y="838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4756" name="Object 6"/>
          <p:cNvGraphicFramePr>
            <a:graphicFrameLocks noChangeAspect="1"/>
          </p:cNvGraphicFramePr>
          <p:nvPr/>
        </p:nvGraphicFramePr>
        <p:xfrm>
          <a:off x="3427413" y="1066800"/>
          <a:ext cx="26400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93700" progId="Equation.3">
                  <p:embed/>
                </p:oleObj>
              </mc:Choice>
              <mc:Fallback>
                <p:oleObj name="Equation" r:id="rId2" imgW="1155700" imgH="393700" progId="Equation.3">
                  <p:embed/>
                  <p:pic>
                    <p:nvPicPr>
                      <p:cNvPr id="747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1066800"/>
                        <a:ext cx="26400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16"/>
          <p:cNvSpPr txBox="1">
            <a:spLocks noChangeArrowheads="1"/>
          </p:cNvSpPr>
          <p:nvPr/>
        </p:nvSpPr>
        <p:spPr bwMode="auto">
          <a:xfrm>
            <a:off x="744538" y="2097088"/>
            <a:ext cx="3132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3399"/>
                </a:solidFill>
              </a:rPr>
              <a:t>Cascade Realization</a:t>
            </a:r>
          </a:p>
        </p:txBody>
      </p:sp>
      <p:graphicFrame>
        <p:nvGraphicFramePr>
          <p:cNvPr id="7475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61370"/>
              </p:ext>
            </p:extLst>
          </p:nvPr>
        </p:nvGraphicFramePr>
        <p:xfrm>
          <a:off x="1171575" y="2776538"/>
          <a:ext cx="56276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31640" progId="Equation.3">
                  <p:embed/>
                </p:oleObj>
              </mc:Choice>
              <mc:Fallback>
                <p:oleObj name="Equation" r:id="rId4" imgW="2463480" imgH="431640" progId="Equation.3">
                  <p:embed/>
                  <p:pic>
                    <p:nvPicPr>
                      <p:cNvPr id="7475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776538"/>
                        <a:ext cx="56276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18"/>
          <p:cNvSpPr txBox="1">
            <a:spLocks noChangeArrowheads="1"/>
          </p:cNvSpPr>
          <p:nvPr/>
        </p:nvSpPr>
        <p:spPr bwMode="auto">
          <a:xfrm>
            <a:off x="760413" y="4038600"/>
            <a:ext cx="296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3399"/>
                </a:solidFill>
              </a:rPr>
              <a:t>Parallel Realization</a:t>
            </a:r>
          </a:p>
        </p:txBody>
      </p:sp>
      <p:graphicFrame>
        <p:nvGraphicFramePr>
          <p:cNvPr id="74760" name="Object 19"/>
          <p:cNvGraphicFramePr>
            <a:graphicFrameLocks noChangeAspect="1"/>
          </p:cNvGraphicFramePr>
          <p:nvPr/>
        </p:nvGraphicFramePr>
        <p:xfrm>
          <a:off x="1141413" y="4732338"/>
          <a:ext cx="48450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900" imgH="419100" progId="Equation.3">
                  <p:embed/>
                </p:oleObj>
              </mc:Choice>
              <mc:Fallback>
                <p:oleObj name="Equation" r:id="rId6" imgW="2120900" imgH="419100" progId="Equation.3">
                  <p:embed/>
                  <p:pic>
                    <p:nvPicPr>
                      <p:cNvPr id="7476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4732338"/>
                        <a:ext cx="48450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Text Box 20"/>
          <p:cNvSpPr txBox="1">
            <a:spLocks noChangeArrowheads="1"/>
          </p:cNvSpPr>
          <p:nvPr/>
        </p:nvSpPr>
        <p:spPr bwMode="auto">
          <a:xfrm>
            <a:off x="0" y="5959475"/>
            <a:ext cx="99028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>
                <a:solidFill>
                  <a:srgbClr val="000000"/>
                </a:solidFill>
              </a:rPr>
              <a:t>The complex poles in </a:t>
            </a:r>
            <a:r>
              <a:rPr lang="en-US" altLang="en-US" sz="24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400" b="0" dirty="0">
                <a:solidFill>
                  <a:srgbClr val="000000"/>
                </a:solidFill>
              </a:rPr>
              <a:t>should be realized as a second-order system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638300" y="2633663"/>
            <a:ext cx="6480175" cy="1371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b="0" kern="0" dirty="0">
                <a:solidFill>
                  <a:srgbClr val="0000FF"/>
                </a:solidFill>
              </a:rPr>
              <a:t>Filter Design By Poles and Zeros Positioning</a:t>
            </a:r>
          </a:p>
        </p:txBody>
      </p:sp>
    </p:spTree>
    <p:extLst>
      <p:ext uri="{BB962C8B-B14F-4D97-AF65-F5344CB8AC3E}">
        <p14:creationId xmlns:p14="http://schemas.microsoft.com/office/powerpoint/2010/main" val="13290245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2875"/>
            <a:ext cx="9902825" cy="838200"/>
          </a:xfrm>
        </p:spPr>
        <p:txBody>
          <a:bodyPr/>
          <a:lstStyle/>
          <a:p>
            <a:r>
              <a:rPr lang="en-GB" altLang="en-US" sz="3400" b="0" dirty="0"/>
              <a:t>Review of Vectors Opera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E102B5D-02A7-4DFA-89E1-F556C6BF6F7C}"/>
                  </a:ext>
                </a:extLst>
              </p:cNvPr>
              <p:cNvSpPr txBox="1"/>
              <p:nvPr/>
            </p:nvSpPr>
            <p:spPr>
              <a:xfrm>
                <a:off x="121438" y="2816829"/>
                <a:ext cx="203581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3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E102B5D-02A7-4DFA-89E1-F556C6BF6F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38" y="2816829"/>
                <a:ext cx="2035814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6A6F9F5-5EA7-4FF9-95E7-11D21CBBD0BD}"/>
                  </a:ext>
                </a:extLst>
              </p:cNvPr>
              <p:cNvSpPr txBox="1"/>
              <p:nvPr/>
            </p:nvSpPr>
            <p:spPr>
              <a:xfrm>
                <a:off x="231124" y="1341395"/>
                <a:ext cx="230191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2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6A6F9F5-5EA7-4FF9-95E7-11D21CBBD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24" y="1341395"/>
                <a:ext cx="2301912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7A77AD2-A83C-49B9-B18A-B67717B4AC97}"/>
              </a:ext>
            </a:extLst>
          </p:cNvPr>
          <p:cNvCxnSpPr>
            <a:cxnSpLocks/>
          </p:cNvCxnSpPr>
          <p:nvPr/>
        </p:nvCxnSpPr>
        <p:spPr bwMode="auto">
          <a:xfrm>
            <a:off x="4735388" y="3743048"/>
            <a:ext cx="4555455" cy="418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ACA327F-0A2F-4060-A695-2B855B6ACCB5}"/>
              </a:ext>
            </a:extLst>
          </p:cNvPr>
          <p:cNvCxnSpPr>
            <a:cxnSpLocks/>
          </p:cNvCxnSpPr>
          <p:nvPr/>
        </p:nvCxnSpPr>
        <p:spPr bwMode="auto">
          <a:xfrm flipV="1">
            <a:off x="7121127" y="1653754"/>
            <a:ext cx="9476" cy="407950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514E386-BDA5-48BE-BFBB-CDF1A4C59BE5}"/>
              </a:ext>
            </a:extLst>
          </p:cNvPr>
          <p:cNvCxnSpPr/>
          <p:nvPr/>
        </p:nvCxnSpPr>
        <p:spPr bwMode="auto">
          <a:xfrm>
            <a:off x="7542761" y="3680624"/>
            <a:ext cx="0" cy="1440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F72479D-E641-46BA-80DC-DC3BA691273F}"/>
              </a:ext>
            </a:extLst>
          </p:cNvPr>
          <p:cNvCxnSpPr/>
          <p:nvPr/>
        </p:nvCxnSpPr>
        <p:spPr bwMode="auto">
          <a:xfrm>
            <a:off x="7951119" y="3682928"/>
            <a:ext cx="0" cy="1440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8B81EE4-D016-4C3F-BBDF-13554D2185B7}"/>
              </a:ext>
            </a:extLst>
          </p:cNvPr>
          <p:cNvCxnSpPr/>
          <p:nvPr/>
        </p:nvCxnSpPr>
        <p:spPr bwMode="auto">
          <a:xfrm>
            <a:off x="8364215" y="3674390"/>
            <a:ext cx="0" cy="1440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BB138509-AF38-40A2-9992-C817C8185834}"/>
              </a:ext>
            </a:extLst>
          </p:cNvPr>
          <p:cNvCxnSpPr/>
          <p:nvPr/>
        </p:nvCxnSpPr>
        <p:spPr bwMode="auto">
          <a:xfrm>
            <a:off x="8772573" y="3683866"/>
            <a:ext cx="0" cy="1440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EA166B3-1AC8-4B5D-B87A-1EB577CA11C9}"/>
              </a:ext>
            </a:extLst>
          </p:cNvPr>
          <p:cNvCxnSpPr/>
          <p:nvPr/>
        </p:nvCxnSpPr>
        <p:spPr bwMode="auto">
          <a:xfrm>
            <a:off x="5493371" y="3663976"/>
            <a:ext cx="0" cy="1440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B9B41E7B-1E48-4EC5-B8D2-DB30689E7DE1}"/>
              </a:ext>
            </a:extLst>
          </p:cNvPr>
          <p:cNvCxnSpPr/>
          <p:nvPr/>
        </p:nvCxnSpPr>
        <p:spPr bwMode="auto">
          <a:xfrm>
            <a:off x="5901729" y="3673452"/>
            <a:ext cx="0" cy="1440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8A97C9A-9A7D-46F5-B7CF-062ABAA94DE7}"/>
              </a:ext>
            </a:extLst>
          </p:cNvPr>
          <p:cNvCxnSpPr/>
          <p:nvPr/>
        </p:nvCxnSpPr>
        <p:spPr bwMode="auto">
          <a:xfrm>
            <a:off x="6314825" y="3664914"/>
            <a:ext cx="0" cy="1440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6433806-B1B6-477B-BF3F-ED28AFA016BB}"/>
              </a:ext>
            </a:extLst>
          </p:cNvPr>
          <p:cNvCxnSpPr/>
          <p:nvPr/>
        </p:nvCxnSpPr>
        <p:spPr bwMode="auto">
          <a:xfrm>
            <a:off x="6723183" y="3674390"/>
            <a:ext cx="0" cy="1440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69DA14B-6759-4343-A5C4-FDE5B8B562CC}"/>
              </a:ext>
            </a:extLst>
          </p:cNvPr>
          <p:cNvCxnSpPr>
            <a:cxnSpLocks/>
          </p:cNvCxnSpPr>
          <p:nvPr/>
        </p:nvCxnSpPr>
        <p:spPr bwMode="auto">
          <a:xfrm flipH="1">
            <a:off x="7058595" y="3337102"/>
            <a:ext cx="1440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72E4F9DB-6407-49BF-8D98-DDD9059127EF}"/>
              </a:ext>
            </a:extLst>
          </p:cNvPr>
          <p:cNvCxnSpPr>
            <a:cxnSpLocks/>
          </p:cNvCxnSpPr>
          <p:nvPr/>
        </p:nvCxnSpPr>
        <p:spPr bwMode="auto">
          <a:xfrm flipH="1">
            <a:off x="7058595" y="2963786"/>
            <a:ext cx="1440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853B730C-CF8F-455D-81B6-2681BAF1C775}"/>
              </a:ext>
            </a:extLst>
          </p:cNvPr>
          <p:cNvCxnSpPr>
            <a:cxnSpLocks/>
          </p:cNvCxnSpPr>
          <p:nvPr/>
        </p:nvCxnSpPr>
        <p:spPr bwMode="auto">
          <a:xfrm flipH="1">
            <a:off x="7058595" y="2550690"/>
            <a:ext cx="1440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625D4F96-2490-4657-BBD0-AF07F7DB5BC2}"/>
              </a:ext>
            </a:extLst>
          </p:cNvPr>
          <p:cNvCxnSpPr>
            <a:cxnSpLocks/>
          </p:cNvCxnSpPr>
          <p:nvPr/>
        </p:nvCxnSpPr>
        <p:spPr bwMode="auto">
          <a:xfrm flipH="1">
            <a:off x="7058595" y="2177374"/>
            <a:ext cx="1440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6BE0B045-90C6-4DFC-BEF3-4992509BBF48}"/>
              </a:ext>
            </a:extLst>
          </p:cNvPr>
          <p:cNvCxnSpPr>
            <a:cxnSpLocks/>
          </p:cNvCxnSpPr>
          <p:nvPr/>
        </p:nvCxnSpPr>
        <p:spPr bwMode="auto">
          <a:xfrm flipH="1">
            <a:off x="7049119" y="5272780"/>
            <a:ext cx="1440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A3E4447-1641-49D3-A9DA-1982073DAA72}"/>
              </a:ext>
            </a:extLst>
          </p:cNvPr>
          <p:cNvCxnSpPr>
            <a:cxnSpLocks/>
          </p:cNvCxnSpPr>
          <p:nvPr/>
        </p:nvCxnSpPr>
        <p:spPr bwMode="auto">
          <a:xfrm flipH="1">
            <a:off x="7049119" y="4899464"/>
            <a:ext cx="1440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8DAA2F3-0071-433C-B888-3A2360C4A3F8}"/>
              </a:ext>
            </a:extLst>
          </p:cNvPr>
          <p:cNvCxnSpPr>
            <a:cxnSpLocks/>
          </p:cNvCxnSpPr>
          <p:nvPr/>
        </p:nvCxnSpPr>
        <p:spPr bwMode="auto">
          <a:xfrm flipH="1">
            <a:off x="7049119" y="4486368"/>
            <a:ext cx="1440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D1650E88-8ECF-4981-AD53-3E428B24A37F}"/>
              </a:ext>
            </a:extLst>
          </p:cNvPr>
          <p:cNvCxnSpPr>
            <a:cxnSpLocks/>
          </p:cNvCxnSpPr>
          <p:nvPr/>
        </p:nvCxnSpPr>
        <p:spPr bwMode="auto">
          <a:xfrm flipH="1">
            <a:off x="7049119" y="4113052"/>
            <a:ext cx="1440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5E1F1DC5-83C5-4AC5-A96C-3CA9642D4739}"/>
              </a:ext>
            </a:extLst>
          </p:cNvPr>
          <p:cNvSpPr txBox="1"/>
          <p:nvPr/>
        </p:nvSpPr>
        <p:spPr>
          <a:xfrm>
            <a:off x="9312709" y="3505151"/>
            <a:ext cx="594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/>
              <a:t>Re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E7CFC7C6-0744-440D-9AA4-D1FB5336ADF0}"/>
              </a:ext>
            </a:extLst>
          </p:cNvPr>
          <p:cNvSpPr txBox="1"/>
          <p:nvPr/>
        </p:nvSpPr>
        <p:spPr>
          <a:xfrm>
            <a:off x="6869137" y="1152381"/>
            <a:ext cx="594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err="1"/>
              <a:t>Im</a:t>
            </a:r>
            <a:endParaRPr lang="en-US" sz="2400" b="0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F281C808-745F-4F22-8A25-96FD275B3395}"/>
              </a:ext>
            </a:extLst>
          </p:cNvPr>
          <p:cNvSpPr txBox="1"/>
          <p:nvPr/>
        </p:nvSpPr>
        <p:spPr>
          <a:xfrm>
            <a:off x="8210723" y="2741810"/>
            <a:ext cx="3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0E4631E9-8833-4598-BFD7-1D57AEA64C54}"/>
              </a:ext>
            </a:extLst>
          </p:cNvPr>
          <p:cNvSpPr txBox="1"/>
          <p:nvPr/>
        </p:nvSpPr>
        <p:spPr>
          <a:xfrm>
            <a:off x="6178629" y="1939308"/>
            <a:ext cx="3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x</a:t>
            </a: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73B1715-236E-43E4-BBB4-950B0ABB704D}"/>
              </a:ext>
            </a:extLst>
          </p:cNvPr>
          <p:cNvCxnSpPr/>
          <p:nvPr/>
        </p:nvCxnSpPr>
        <p:spPr bwMode="auto">
          <a:xfrm>
            <a:off x="5091011" y="3673256"/>
            <a:ext cx="0" cy="1440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64E9233-F0D7-482A-B2E3-A1682ECBD7F6}"/>
                  </a:ext>
                </a:extLst>
              </p:cNvPr>
              <p:cNvSpPr txBox="1"/>
              <p:nvPr/>
            </p:nvSpPr>
            <p:spPr>
              <a:xfrm>
                <a:off x="150132" y="4197765"/>
                <a:ext cx="584448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C</a:t>
                </a:r>
                <a:r>
                  <a:rPr lang="en-US" b="1" dirty="0"/>
                  <a:t> = </a:t>
                </a:r>
                <a:r>
                  <a:rPr lang="en-US" b="1" dirty="0">
                    <a:solidFill>
                      <a:srgbClr val="0000FF"/>
                    </a:solidFill>
                  </a:rPr>
                  <a:t>A</a:t>
                </a:r>
                <a:r>
                  <a:rPr lang="en-US" b="1" dirty="0"/>
                  <a:t> -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2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−(3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2)</m:t>
                    </m:r>
                  </m:oMath>
                </a14:m>
                <a:endParaRPr lang="en-US" b="0" dirty="0"/>
              </a:p>
            </p:txBody>
          </p:sp>
        </mc:Choice>
        <mc:Fallback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64E9233-F0D7-482A-B2E3-A1682ECBD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32" y="4197765"/>
                <a:ext cx="5844485" cy="492443"/>
              </a:xfrm>
              <a:prstGeom prst="rect">
                <a:avLst/>
              </a:prstGeom>
              <a:blipFill>
                <a:blip r:embed="rId5"/>
                <a:stretch>
                  <a:fillRect l="-4280" t="-26250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5E9AD86E-B8F4-47A2-9B72-84F0F747710C}"/>
                  </a:ext>
                </a:extLst>
              </p:cNvPr>
              <p:cNvSpPr txBox="1"/>
              <p:nvPr/>
            </p:nvSpPr>
            <p:spPr>
              <a:xfrm>
                <a:off x="231124" y="4787717"/>
                <a:ext cx="362272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C</a:t>
                </a:r>
                <a:r>
                  <a:rPr lang="en-US" b="1" dirty="0"/>
                  <a:t> = </a:t>
                </a:r>
                <a:r>
                  <a:rPr lang="en-US" b="1" dirty="0">
                    <a:solidFill>
                      <a:srgbClr val="0000FF"/>
                    </a:solidFill>
                  </a:rPr>
                  <a:t>A</a:t>
                </a:r>
                <a:r>
                  <a:rPr lang="en-US" b="1" dirty="0"/>
                  <a:t> -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−5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b="0" dirty="0"/>
              </a:p>
            </p:txBody>
          </p:sp>
        </mc:Choice>
        <mc:Fallback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5E9AD86E-B8F4-47A2-9B72-84F0F7477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24" y="4787717"/>
                <a:ext cx="3622723" cy="492443"/>
              </a:xfrm>
              <a:prstGeom prst="rect">
                <a:avLst/>
              </a:prstGeom>
              <a:blipFill>
                <a:blip r:embed="rId6"/>
                <a:stretch>
                  <a:fillRect l="-6902" t="-24691" b="-49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>
            <a:extLst>
              <a:ext uri="{FF2B5EF4-FFF2-40B4-BE49-F238E27FC236}">
                <a16:creationId xmlns:a16="http://schemas.microsoft.com/office/drawing/2014/main" id="{595884EB-0A48-4CF1-8BF4-306A4C705581}"/>
              </a:ext>
            </a:extLst>
          </p:cNvPr>
          <p:cNvSpPr txBox="1"/>
          <p:nvPr/>
        </p:nvSpPr>
        <p:spPr>
          <a:xfrm>
            <a:off x="4942117" y="2737852"/>
            <a:ext cx="344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chemeClr val="accent1">
                    <a:lumMod val="75000"/>
                  </a:schemeClr>
                </a:solidFill>
              </a:rPr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A63C5BE-39EB-4DF8-BAD4-60649E7B922B}"/>
                  </a:ext>
                </a:extLst>
              </p:cNvPr>
              <p:cNvSpPr txBox="1"/>
              <p:nvPr/>
            </p:nvSpPr>
            <p:spPr>
              <a:xfrm>
                <a:off x="243265" y="5423628"/>
                <a:ext cx="134248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D</a:t>
                </a:r>
                <a:r>
                  <a:rPr lang="en-US" b="1" dirty="0"/>
                  <a:t> = </a:t>
                </a:r>
                <a:r>
                  <a:rPr lang="en-US" b="1" dirty="0">
                    <a:solidFill>
                      <a:srgbClr val="0000FF"/>
                    </a:solidFill>
                  </a:rPr>
                  <a:t>A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b="0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A63C5BE-39EB-4DF8-BAD4-60649E7B92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65" y="5423628"/>
                <a:ext cx="1342483" cy="492443"/>
              </a:xfrm>
              <a:prstGeom prst="rect">
                <a:avLst/>
              </a:prstGeom>
              <a:blipFill>
                <a:blip r:embed="rId7"/>
                <a:stretch>
                  <a:fillRect l="-18636" t="-26250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D6C165F-ADCD-4D36-A6FD-0287BA02B164}"/>
                  </a:ext>
                </a:extLst>
              </p:cNvPr>
              <p:cNvSpPr txBox="1"/>
              <p:nvPr/>
            </p:nvSpPr>
            <p:spPr>
              <a:xfrm>
                <a:off x="3771244" y="6087758"/>
                <a:ext cx="14562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1" dirty="0">
                    <a:solidFill>
                      <a:schemeClr val="accent1">
                        <a:lumMod val="75000"/>
                      </a:schemeClr>
                    </a:solidFill>
                  </a:rPr>
                  <a:t>D</a:t>
                </a:r>
                <a:r>
                  <a:rPr lang="en-US" b="1" dirty="0"/>
                  <a:t> = </a:t>
                </a:r>
                <a:r>
                  <a:rPr lang="en-US" b="1" dirty="0">
                    <a:solidFill>
                      <a:srgbClr val="0000FF"/>
                    </a:solidFill>
                  </a:rPr>
                  <a:t>A</a:t>
                </a:r>
                <a:r>
                  <a:rPr lang="en-US" b="1" dirty="0"/>
                  <a:t>/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b="0" dirty="0"/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D6C165F-ADCD-4D36-A6FD-0287BA02B1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1244" y="6087758"/>
                <a:ext cx="1456296" cy="492443"/>
              </a:xfrm>
              <a:prstGeom prst="rect">
                <a:avLst/>
              </a:prstGeom>
              <a:blipFill>
                <a:blip r:embed="rId8"/>
                <a:stretch>
                  <a:fillRect l="-17155" t="-26250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077E3CE-6043-DD8D-F704-B7BE315E7BEF}"/>
                  </a:ext>
                </a:extLst>
              </p:cNvPr>
              <p:cNvSpPr txBox="1"/>
              <p:nvPr/>
            </p:nvSpPr>
            <p:spPr>
              <a:xfrm>
                <a:off x="6130428" y="1644530"/>
                <a:ext cx="44092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077E3CE-6043-DD8D-F704-B7BE315E7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428" y="1644530"/>
                <a:ext cx="440926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6C0B83-BDC0-D1C5-0C3D-8DC4FC2AC9A3}"/>
                  </a:ext>
                </a:extLst>
              </p:cNvPr>
              <p:cNvSpPr txBox="1"/>
              <p:nvPr/>
            </p:nvSpPr>
            <p:spPr>
              <a:xfrm>
                <a:off x="8185105" y="2470578"/>
                <a:ext cx="39576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6C0B83-BDC0-D1C5-0C3D-8DC4FC2AC9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5105" y="2470578"/>
                <a:ext cx="395760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E7F471BA-F3E6-6B83-9147-6D55F8E64F4A}"/>
              </a:ext>
            </a:extLst>
          </p:cNvPr>
          <p:cNvSpPr txBox="1"/>
          <p:nvPr/>
        </p:nvSpPr>
        <p:spPr>
          <a:xfrm>
            <a:off x="4916275" y="2446917"/>
            <a:ext cx="3445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8229FEF-CCFF-151E-1633-C9F3C8A8AA57}"/>
              </a:ext>
            </a:extLst>
          </p:cNvPr>
          <p:cNvCxnSpPr/>
          <p:nvPr/>
        </p:nvCxnSpPr>
        <p:spPr bwMode="auto">
          <a:xfrm flipV="1">
            <a:off x="7130603" y="2963786"/>
            <a:ext cx="1233612" cy="77926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CC33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D6AAE39-191D-C011-0DE2-1BE2B83309BC}"/>
              </a:ext>
            </a:extLst>
          </p:cNvPr>
          <p:cNvCxnSpPr/>
          <p:nvPr/>
        </p:nvCxnSpPr>
        <p:spPr bwMode="auto">
          <a:xfrm flipH="1" flipV="1">
            <a:off x="6314825" y="2177374"/>
            <a:ext cx="806302" cy="156567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6717FFB-C50A-F613-995E-9E2258C286A3}"/>
              </a:ext>
            </a:extLst>
          </p:cNvPr>
          <p:cNvCxnSpPr/>
          <p:nvPr/>
        </p:nvCxnSpPr>
        <p:spPr bwMode="auto">
          <a:xfrm flipH="1" flipV="1">
            <a:off x="6314825" y="2177374"/>
            <a:ext cx="2049390" cy="782837"/>
          </a:xfrm>
          <a:prstGeom prst="straightConnector1">
            <a:avLst/>
          </a:prstGeom>
          <a:ln>
            <a:solidFill>
              <a:srgbClr val="00B050"/>
            </a:solidFill>
            <a:headEnd type="none" w="sm" len="sm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D94F727-0EEB-896A-1530-9E94CCAEC429}"/>
              </a:ext>
            </a:extLst>
          </p:cNvPr>
          <p:cNvCxnSpPr/>
          <p:nvPr/>
        </p:nvCxnSpPr>
        <p:spPr bwMode="auto">
          <a:xfrm flipH="1" flipV="1">
            <a:off x="5081228" y="2948823"/>
            <a:ext cx="2049390" cy="782837"/>
          </a:xfrm>
          <a:prstGeom prst="straightConnector1">
            <a:avLst/>
          </a:prstGeom>
          <a:ln>
            <a:solidFill>
              <a:srgbClr val="00B050"/>
            </a:solidFill>
            <a:headEnd type="none" w="sm" len="sm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BA1F606-E7D7-D014-EDFC-8D77816D0AEC}"/>
                  </a:ext>
                </a:extLst>
              </p:cNvPr>
              <p:cNvSpPr txBox="1"/>
              <p:nvPr/>
            </p:nvSpPr>
            <p:spPr>
              <a:xfrm>
                <a:off x="231124" y="2000186"/>
                <a:ext cx="2777299" cy="550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</m:ra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6.6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BA1F606-E7D7-D014-EDFC-8D77816D0A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24" y="2000186"/>
                <a:ext cx="2777299" cy="5505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118AE3A-9768-2A21-8E23-815584CEDEFE}"/>
                  </a:ext>
                </a:extLst>
              </p:cNvPr>
              <p:cNvSpPr txBox="1"/>
              <p:nvPr/>
            </p:nvSpPr>
            <p:spPr>
              <a:xfrm>
                <a:off x="121438" y="3492931"/>
                <a:ext cx="2629822" cy="550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e>
                      </m:ra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3.7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118AE3A-9768-2A21-8E23-815584CED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38" y="3492931"/>
                <a:ext cx="2629822" cy="55053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195BF1-AE1E-9BFB-017E-F395637398F0}"/>
                  </a:ext>
                </a:extLst>
              </p:cNvPr>
              <p:cNvSpPr txBox="1"/>
              <p:nvPr/>
            </p:nvSpPr>
            <p:spPr>
              <a:xfrm>
                <a:off x="1603983" y="5335029"/>
                <a:ext cx="4175759" cy="550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</m:rad>
                      <m:rad>
                        <m:radPr>
                          <m:degHide m:val="on"/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e>
                      </m:ra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16.6+33.7)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195BF1-AE1E-9BFB-017E-F395637398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983" y="5335029"/>
                <a:ext cx="4175759" cy="55053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232710F-FDCC-919B-5574-9FEDA0D4EF88}"/>
                  </a:ext>
                </a:extLst>
              </p:cNvPr>
              <p:cNvSpPr txBox="1"/>
              <p:nvPr/>
            </p:nvSpPr>
            <p:spPr>
              <a:xfrm>
                <a:off x="5361414" y="5696112"/>
                <a:ext cx="3519425" cy="1128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16.6−33.7)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232710F-FDCC-919B-5574-9FEDA0D4E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1414" y="5696112"/>
                <a:ext cx="3519425" cy="1128129"/>
              </a:xfrm>
              <a:prstGeom prst="rect">
                <a:avLst/>
              </a:prstGeom>
              <a:blipFill>
                <a:blip r:embed="rId14"/>
                <a:stretch>
                  <a:fillRect b="-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361078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2875"/>
            <a:ext cx="9902825" cy="838200"/>
          </a:xfrm>
        </p:spPr>
        <p:txBody>
          <a:bodyPr/>
          <a:lstStyle/>
          <a:p>
            <a:r>
              <a:rPr lang="en-GB" altLang="en-US" sz="3400" b="0" dirty="0"/>
              <a:t>Effects of Poles &amp; Zeros on Frequency Respon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E01BB4-D369-4274-A405-0C2AB07F5328}"/>
                  </a:ext>
                </a:extLst>
              </p:cNvPr>
              <p:cNvSpPr txBox="1"/>
              <p:nvPr/>
            </p:nvSpPr>
            <p:spPr>
              <a:xfrm>
                <a:off x="342900" y="2564904"/>
                <a:ext cx="2983574" cy="7473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0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29</m:t>
                          </m:r>
                        </m:den>
                      </m:f>
                    </m:oMath>
                  </m:oMathPara>
                </a14:m>
                <a:endParaRPr lang="en-US" sz="2400" b="0" i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E01BB4-D369-4274-A405-0C2AB07F53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2564904"/>
                <a:ext cx="2983574" cy="7473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A555E28-A947-48F8-8EDE-E140ECFBF097}"/>
                  </a:ext>
                </a:extLst>
              </p:cNvPr>
              <p:cNvSpPr txBox="1"/>
              <p:nvPr/>
            </p:nvSpPr>
            <p:spPr>
              <a:xfrm>
                <a:off x="258983" y="3717032"/>
                <a:ext cx="4298997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)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5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)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5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)</m:t>
                          </m:r>
                        </m:den>
                      </m:f>
                    </m:oMath>
                  </m:oMathPara>
                </a14:m>
                <a:endParaRPr lang="en-US" sz="2400" b="0" i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A555E28-A947-48F8-8EDE-E140ECFBF0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83" y="3717032"/>
                <a:ext cx="4298997" cy="7689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F9EC7F0-55B3-45AA-BF0B-960BF54E7ED6}"/>
              </a:ext>
            </a:extLst>
          </p:cNvPr>
          <p:cNvCxnSpPr>
            <a:cxnSpLocks/>
          </p:cNvCxnSpPr>
          <p:nvPr/>
        </p:nvCxnSpPr>
        <p:spPr bwMode="auto">
          <a:xfrm>
            <a:off x="5959524" y="3451563"/>
            <a:ext cx="324036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3D7933DF-1F9A-4F45-8EA8-462E09929A21}"/>
              </a:ext>
            </a:extLst>
          </p:cNvPr>
          <p:cNvCxnSpPr>
            <a:cxnSpLocks/>
          </p:cNvCxnSpPr>
          <p:nvPr/>
        </p:nvCxnSpPr>
        <p:spPr bwMode="auto">
          <a:xfrm flipV="1">
            <a:off x="7831732" y="1628800"/>
            <a:ext cx="0" cy="273630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5C47C40D-8A45-41CC-BC2C-C21D6E03A888}"/>
              </a:ext>
            </a:extLst>
          </p:cNvPr>
          <p:cNvSpPr/>
          <p:nvPr/>
        </p:nvSpPr>
        <p:spPr bwMode="auto">
          <a:xfrm>
            <a:off x="8403292" y="3427852"/>
            <a:ext cx="72006" cy="72008"/>
          </a:xfrm>
          <a:prstGeom prst="ellipse">
            <a:avLst/>
          </a:prstGeom>
          <a:solidFill>
            <a:srgbClr val="0000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734603C4-BB11-480A-A1D1-ACB6B8D7C457}"/>
              </a:ext>
            </a:extLst>
          </p:cNvPr>
          <p:cNvSpPr/>
          <p:nvPr/>
        </p:nvSpPr>
        <p:spPr bwMode="auto">
          <a:xfrm>
            <a:off x="7471694" y="3418900"/>
            <a:ext cx="72006" cy="72008"/>
          </a:xfrm>
          <a:prstGeom prst="ellipse">
            <a:avLst/>
          </a:prstGeom>
          <a:solidFill>
            <a:srgbClr val="0000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C66492-3735-4B45-9DF0-F3144FB5E909}"/>
              </a:ext>
            </a:extLst>
          </p:cNvPr>
          <p:cNvSpPr txBox="1"/>
          <p:nvPr/>
        </p:nvSpPr>
        <p:spPr>
          <a:xfrm>
            <a:off x="6156097" y="2719953"/>
            <a:ext cx="4320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X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6936613-D260-4D51-B4D2-D7F676CF92F5}"/>
              </a:ext>
            </a:extLst>
          </p:cNvPr>
          <p:cNvSpPr txBox="1"/>
          <p:nvPr/>
        </p:nvSpPr>
        <p:spPr>
          <a:xfrm>
            <a:off x="6156097" y="3906735"/>
            <a:ext cx="4320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X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51B3F36-55D8-4BB1-878D-792F38810196}"/>
              </a:ext>
            </a:extLst>
          </p:cNvPr>
          <p:cNvSpPr txBox="1"/>
          <p:nvPr/>
        </p:nvSpPr>
        <p:spPr>
          <a:xfrm>
            <a:off x="8312574" y="3505650"/>
            <a:ext cx="379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1DB9D90-044C-40AF-992F-D9B95699E616}"/>
              </a:ext>
            </a:extLst>
          </p:cNvPr>
          <p:cNvSpPr txBox="1"/>
          <p:nvPr/>
        </p:nvSpPr>
        <p:spPr>
          <a:xfrm>
            <a:off x="7346524" y="3469172"/>
            <a:ext cx="379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-1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4FDB332-F3FF-480E-85EC-0C907B22E307}"/>
              </a:ext>
            </a:extLst>
          </p:cNvPr>
          <p:cNvSpPr txBox="1"/>
          <p:nvPr/>
        </p:nvSpPr>
        <p:spPr>
          <a:xfrm>
            <a:off x="6114881" y="3471505"/>
            <a:ext cx="379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-5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BB1C680-75BD-484B-9D54-5428AF2465BA}"/>
              </a:ext>
            </a:extLst>
          </p:cNvPr>
          <p:cNvSpPr txBox="1"/>
          <p:nvPr/>
        </p:nvSpPr>
        <p:spPr>
          <a:xfrm>
            <a:off x="6204138" y="3328452"/>
            <a:ext cx="3794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0" dirty="0"/>
              <a:t>|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107DBF66-7314-4485-B401-2DD853EF4EDA}"/>
              </a:ext>
            </a:extLst>
          </p:cNvPr>
          <p:cNvSpPr txBox="1"/>
          <p:nvPr/>
        </p:nvSpPr>
        <p:spPr>
          <a:xfrm>
            <a:off x="7701228" y="2622308"/>
            <a:ext cx="3794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_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73E1F799-91CA-44D6-9A75-2242A56C5A9E}"/>
              </a:ext>
            </a:extLst>
          </p:cNvPr>
          <p:cNvSpPr txBox="1"/>
          <p:nvPr/>
        </p:nvSpPr>
        <p:spPr>
          <a:xfrm>
            <a:off x="7702122" y="3820336"/>
            <a:ext cx="3794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_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65C81BB7-825D-4AEB-BDD1-8ED270FEC773}"/>
              </a:ext>
            </a:extLst>
          </p:cNvPr>
          <p:cNvSpPr txBox="1"/>
          <p:nvPr/>
        </p:nvSpPr>
        <p:spPr>
          <a:xfrm>
            <a:off x="7846138" y="3875957"/>
            <a:ext cx="379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-2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16D4581B-6C95-4746-A500-11465765CAC5}"/>
              </a:ext>
            </a:extLst>
          </p:cNvPr>
          <p:cNvSpPr txBox="1"/>
          <p:nvPr/>
        </p:nvSpPr>
        <p:spPr>
          <a:xfrm>
            <a:off x="7830838" y="2688047"/>
            <a:ext cx="379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2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CE2BF7D0-8EBA-42A3-8FBE-73EB386B7FCD}"/>
              </a:ext>
            </a:extLst>
          </p:cNvPr>
          <p:cNvSpPr/>
          <p:nvPr/>
        </p:nvSpPr>
        <p:spPr bwMode="auto">
          <a:xfrm>
            <a:off x="7220872" y="2258856"/>
            <a:ext cx="72006" cy="72008"/>
          </a:xfrm>
          <a:prstGeom prst="ellipse">
            <a:avLst/>
          </a:prstGeom>
          <a:solidFill>
            <a:srgbClr val="C0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E381F16-4BAD-41AD-818F-7483538D9238}"/>
              </a:ext>
            </a:extLst>
          </p:cNvPr>
          <p:cNvSpPr txBox="1"/>
          <p:nvPr/>
        </p:nvSpPr>
        <p:spPr>
          <a:xfrm>
            <a:off x="7332180" y="1239610"/>
            <a:ext cx="11476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/>
              <a:t>S-Plane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F53E037E-715C-45A1-850F-F082D61139AE}"/>
              </a:ext>
            </a:extLst>
          </p:cNvPr>
          <p:cNvSpPr txBox="1"/>
          <p:nvPr/>
        </p:nvSpPr>
        <p:spPr>
          <a:xfrm>
            <a:off x="7092198" y="1830710"/>
            <a:ext cx="379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b="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FEDBCD5-FBA8-42CC-B07C-13E3C4D7089F}"/>
              </a:ext>
            </a:extLst>
          </p:cNvPr>
          <p:cNvSpPr/>
          <p:nvPr/>
        </p:nvSpPr>
        <p:spPr bwMode="auto">
          <a:xfrm>
            <a:off x="2431133" y="1667688"/>
            <a:ext cx="1008111" cy="567623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BAF137D-08E6-498D-8D1F-1A9565A19E6D}"/>
              </a:ext>
            </a:extLst>
          </p:cNvPr>
          <p:cNvSpPr txBox="1"/>
          <p:nvPr/>
        </p:nvSpPr>
        <p:spPr>
          <a:xfrm>
            <a:off x="2551678" y="1682804"/>
            <a:ext cx="729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129732C-8963-42A7-814B-6A1F2AFD925B}"/>
              </a:ext>
            </a:extLst>
          </p:cNvPr>
          <p:cNvCxnSpPr>
            <a:cxnSpLocks/>
          </p:cNvCxnSpPr>
          <p:nvPr/>
        </p:nvCxnSpPr>
        <p:spPr bwMode="auto">
          <a:xfrm flipV="1">
            <a:off x="2085003" y="1951499"/>
            <a:ext cx="360041" cy="708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27F5A0F1-E8DF-42B2-AC85-FD2DF705789D}"/>
              </a:ext>
            </a:extLst>
          </p:cNvPr>
          <p:cNvCxnSpPr>
            <a:cxnSpLocks/>
          </p:cNvCxnSpPr>
          <p:nvPr/>
        </p:nvCxnSpPr>
        <p:spPr bwMode="auto">
          <a:xfrm>
            <a:off x="3439244" y="1929433"/>
            <a:ext cx="36004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2CFA7FB6-6114-4E9E-B882-B64EF68B708C}"/>
                  </a:ext>
                </a:extLst>
              </p:cNvPr>
              <p:cNvSpPr txBox="1"/>
              <p:nvPr/>
            </p:nvSpPr>
            <p:spPr>
              <a:xfrm>
                <a:off x="278641" y="1694938"/>
                <a:ext cx="19009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2CFA7FB6-6114-4E9E-B882-B64EF68B70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41" y="1694938"/>
                <a:ext cx="1900906" cy="461665"/>
              </a:xfrm>
              <a:prstGeom prst="rect">
                <a:avLst/>
              </a:prstGeom>
              <a:blipFill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>
            <a:extLst>
              <a:ext uri="{FF2B5EF4-FFF2-40B4-BE49-F238E27FC236}">
                <a16:creationId xmlns:a16="http://schemas.microsoft.com/office/drawing/2014/main" id="{2D1470CC-6BFB-424A-81BD-67042F33FB34}"/>
              </a:ext>
            </a:extLst>
          </p:cNvPr>
          <p:cNvSpPr txBox="1"/>
          <p:nvPr/>
        </p:nvSpPr>
        <p:spPr>
          <a:xfrm>
            <a:off x="7148256" y="3326795"/>
            <a:ext cx="3794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0" dirty="0"/>
              <a:t>|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360A947C-9974-47ED-9D27-0A01CB315DAE}"/>
              </a:ext>
            </a:extLst>
          </p:cNvPr>
          <p:cNvSpPr txBox="1"/>
          <p:nvPr/>
        </p:nvSpPr>
        <p:spPr>
          <a:xfrm>
            <a:off x="7055592" y="3460537"/>
            <a:ext cx="379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-2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83079E9-BC15-4065-9F7F-BFAE51742429}"/>
              </a:ext>
            </a:extLst>
          </p:cNvPr>
          <p:cNvSpPr txBox="1"/>
          <p:nvPr/>
        </p:nvSpPr>
        <p:spPr>
          <a:xfrm>
            <a:off x="2287116" y="1124744"/>
            <a:ext cx="13028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+j4</a:t>
            </a:r>
            <a:endParaRPr lang="en-US" sz="22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CA190D0-8C95-47F8-84E9-B21937AFC48B}"/>
                  </a:ext>
                </a:extLst>
              </p:cNvPr>
              <p:cNvSpPr txBox="1"/>
              <p:nvPr/>
            </p:nvSpPr>
            <p:spPr>
              <a:xfrm>
                <a:off x="3730999" y="1635857"/>
                <a:ext cx="23838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𝐻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CA190D0-8C95-47F8-84E9-B21937AFC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0999" y="1635857"/>
                <a:ext cx="2383882" cy="461665"/>
              </a:xfrm>
              <a:prstGeom prst="rect">
                <a:avLst/>
              </a:prstGeom>
              <a:blipFill>
                <a:blip r:embed="rId6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8DA075F-9E03-4502-ACDC-4EB4F8F02B74}"/>
                  </a:ext>
                </a:extLst>
              </p:cNvPr>
              <p:cNvSpPr txBox="1"/>
              <p:nvPr/>
            </p:nvSpPr>
            <p:spPr>
              <a:xfrm>
                <a:off x="258983" y="4813907"/>
                <a:ext cx="9182386" cy="768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2+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−2)(−2+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+1)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2+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+5−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)(−2+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+5+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)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)(−1+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b="0" i="1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8DA075F-9E03-4502-ACDC-4EB4F8F02B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83" y="4813907"/>
                <a:ext cx="9182386" cy="7689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21649BF5-BB3A-4C8D-86B7-191612D06F06}"/>
                  </a:ext>
                </a:extLst>
              </p:cNvPr>
              <p:cNvSpPr txBox="1"/>
              <p:nvPr/>
            </p:nvSpPr>
            <p:spPr>
              <a:xfrm>
                <a:off x="258983" y="5852855"/>
                <a:ext cx="6130396" cy="8928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e>
                              </m:rad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35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04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p>
                          </m:sSup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5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63.4</m:t>
                              </m:r>
                            </m:sup>
                          </m:sSup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.96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41.9</m:t>
                          </m:r>
                        </m:sup>
                      </m:sSup>
                    </m:oMath>
                  </m:oMathPara>
                </a14:m>
                <a:endParaRPr lang="en-US" sz="2400" b="0" i="1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21649BF5-BB3A-4C8D-86B7-191612D06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83" y="5852855"/>
                <a:ext cx="6130396" cy="8928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63D2A2B5-6DD0-4A87-A0B9-16589A1900F0}"/>
              </a:ext>
            </a:extLst>
          </p:cNvPr>
          <p:cNvSpPr txBox="1"/>
          <p:nvPr/>
        </p:nvSpPr>
        <p:spPr>
          <a:xfrm>
            <a:off x="7699788" y="2073906"/>
            <a:ext cx="3794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_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3ED3EB6-2892-4CD7-A131-ED95F7FDC8F3}"/>
              </a:ext>
            </a:extLst>
          </p:cNvPr>
          <p:cNvSpPr txBox="1"/>
          <p:nvPr/>
        </p:nvSpPr>
        <p:spPr>
          <a:xfrm>
            <a:off x="7831732" y="2132856"/>
            <a:ext cx="379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6D9D18C-B98F-48AA-8A4F-AFD711663467}"/>
                  </a:ext>
                </a:extLst>
              </p:cNvPr>
              <p:cNvSpPr txBox="1"/>
              <p:nvPr/>
            </p:nvSpPr>
            <p:spPr>
              <a:xfrm>
                <a:off x="6587728" y="6278887"/>
                <a:ext cx="3142355" cy="473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.96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𝑗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41.9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6D9D18C-B98F-48AA-8A4F-AFD711663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7728" y="6278887"/>
                <a:ext cx="3142355" cy="473591"/>
              </a:xfrm>
              <a:prstGeom prst="rect">
                <a:avLst/>
              </a:prstGeom>
              <a:blipFill>
                <a:blip r:embed="rId9"/>
                <a:stretch>
                  <a:fillRect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16A7A8BC-3752-68E1-AEE2-DF5DF47CF866}"/>
              </a:ext>
            </a:extLst>
          </p:cNvPr>
          <p:cNvGrpSpPr/>
          <p:nvPr/>
        </p:nvGrpSpPr>
        <p:grpSpPr>
          <a:xfrm>
            <a:off x="6535588" y="3789040"/>
            <a:ext cx="3312368" cy="3029847"/>
            <a:chOff x="5788026" y="2819519"/>
            <a:chExt cx="4119405" cy="3565401"/>
          </a:xfrm>
        </p:grpSpPr>
        <p:pic>
          <p:nvPicPr>
            <p:cNvPr id="17" name="Picture 21">
              <a:extLst>
                <a:ext uri="{FF2B5EF4-FFF2-40B4-BE49-F238E27FC236}">
                  <a16:creationId xmlns:a16="http://schemas.microsoft.com/office/drawing/2014/main" id="{EBBD17F2-47C1-17A1-C198-B4818B11B6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8026" y="2819519"/>
              <a:ext cx="4119405" cy="3565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45514E4A-5024-A222-27CA-4A7FCE33BD4F}"/>
                </a:ext>
              </a:extLst>
            </p:cNvPr>
            <p:cNvSpPr/>
            <p:nvPr/>
          </p:nvSpPr>
          <p:spPr>
            <a:xfrm>
              <a:off x="9028041" y="5636680"/>
              <a:ext cx="29848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en-US" sz="1600" b="0" dirty="0">
                  <a:latin typeface="+mn-lt"/>
                </a:rPr>
                <a:t>2</a:t>
              </a:r>
              <a:endParaRPr lang="en-US" sz="1600" b="0" dirty="0">
                <a:latin typeface="+mn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B6563286-EEC2-F84B-5D7A-EBCB256346D4}"/>
                </a:ext>
              </a:extLst>
            </p:cNvPr>
            <p:cNvSpPr/>
            <p:nvPr/>
          </p:nvSpPr>
          <p:spPr>
            <a:xfrm>
              <a:off x="7643092" y="5588641"/>
              <a:ext cx="36740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en-US" sz="1600" b="0" dirty="0">
                  <a:latin typeface="+mn-lt"/>
                </a:rPr>
                <a:t>-1</a:t>
              </a:r>
              <a:endParaRPr lang="en-US" sz="1600" b="0" dirty="0">
                <a:latin typeface="+mn-lt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96D89D5-03BD-AD51-E5F9-C349A5EB7A30}"/>
                </a:ext>
              </a:extLst>
            </p:cNvPr>
            <p:cNvSpPr/>
            <p:nvPr/>
          </p:nvSpPr>
          <p:spPr>
            <a:xfrm>
              <a:off x="5959524" y="5322694"/>
              <a:ext cx="36740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b="0" dirty="0">
                  <a:latin typeface="+mn-lt"/>
                </a:rPr>
                <a:t>-5</a:t>
              </a:r>
              <a:endParaRPr lang="en-US" sz="1600" b="0" dirty="0">
                <a:latin typeface="+mn-lt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1E49098-E238-5978-0D75-622BAC8DD5B2}"/>
                </a:ext>
              </a:extLst>
            </p:cNvPr>
            <p:cNvSpPr/>
            <p:nvPr/>
          </p:nvSpPr>
          <p:spPr>
            <a:xfrm>
              <a:off x="8240984" y="4462827"/>
              <a:ext cx="34336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en-US" sz="1600" b="0" dirty="0">
                  <a:latin typeface="+mn-lt"/>
                </a:rPr>
                <a:t>j2</a:t>
              </a:r>
              <a:endParaRPr lang="en-US" sz="1600" b="0" dirty="0">
                <a:latin typeface="+mn-lt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5BBD3C5-C529-96CE-8908-95C6A5AD207B}"/>
                </a:ext>
              </a:extLst>
            </p:cNvPr>
            <p:cNvSpPr/>
            <p:nvPr/>
          </p:nvSpPr>
          <p:spPr>
            <a:xfrm>
              <a:off x="8240984" y="5957973"/>
              <a:ext cx="41229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en-US" sz="1600" b="0" dirty="0">
                  <a:latin typeface="+mn-lt"/>
                </a:rPr>
                <a:t>-j2</a:t>
              </a:r>
              <a:endParaRPr lang="en-US" sz="1600" b="0" dirty="0">
                <a:latin typeface="+mn-lt"/>
              </a:endParaRPr>
            </a:p>
          </p:txBody>
        </p:sp>
      </p:grp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2875"/>
            <a:ext cx="9902825" cy="838200"/>
          </a:xfrm>
        </p:spPr>
        <p:txBody>
          <a:bodyPr/>
          <a:lstStyle/>
          <a:p>
            <a:r>
              <a:rPr lang="en-GB" altLang="en-US" sz="3400" b="0" dirty="0"/>
              <a:t>Effects of Poles &amp; Zeros on Frequency Response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868" y="1155177"/>
            <a:ext cx="9793088" cy="2019175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Consider a general system transfer function:</a:t>
            </a:r>
          </a:p>
          <a:p>
            <a:pPr marL="0" indent="0">
              <a:buNone/>
            </a:pPr>
            <a:endParaRPr lang="en-GB" altLang="en-US" dirty="0">
              <a:latin typeface="Tahoma" panose="020B0604030504040204" pitchFamily="34" charset="0"/>
            </a:endParaRPr>
          </a:p>
          <a:p>
            <a:pPr marL="0" indent="0">
              <a:buNone/>
            </a:pPr>
            <a:endParaRPr lang="en-GB" altLang="en-US" dirty="0">
              <a:latin typeface="Tahoma" panose="020B0604030504040204" pitchFamily="34" charset="0"/>
            </a:endParaRPr>
          </a:p>
          <a:p>
            <a:pPr marL="0" indent="0">
              <a:buNone/>
            </a:pPr>
            <a:endParaRPr lang="en-GB" altLang="en-US" dirty="0">
              <a:latin typeface="Tahoma" panose="020B0604030504040204" pitchFamily="34" charset="0"/>
            </a:endParaRPr>
          </a:p>
          <a:p>
            <a:pPr marL="0" indent="0">
              <a:buNone/>
            </a:pPr>
            <a:r>
              <a:rPr lang="en-GB" altLang="en-US" sz="2400" dirty="0">
                <a:latin typeface="+mj-lt"/>
              </a:rPr>
              <a:t>The value of the transfer function at some complex frequency </a:t>
            </a:r>
            <a:r>
              <a:rPr lang="en-GB" altLang="en-US" sz="2400" i="1" dirty="0">
                <a:latin typeface="+mj-lt"/>
              </a:rPr>
              <a:t>s = p</a:t>
            </a:r>
            <a:r>
              <a:rPr lang="en-GB" altLang="en-US" sz="2400" dirty="0">
                <a:latin typeface="+mj-lt"/>
              </a:rPr>
              <a:t> is:</a:t>
            </a:r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475" y="1773237"/>
            <a:ext cx="5326564" cy="791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987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72" y="3329404"/>
            <a:ext cx="4320480" cy="624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9882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957" y="3232832"/>
            <a:ext cx="3273256" cy="679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341125" y="2195496"/>
            <a:ext cx="2194832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GB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es at </a:t>
            </a:r>
            <a:r>
              <a:rPr lang="el-GR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l-GR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800" b="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6850519" y="2380162"/>
            <a:ext cx="445024" cy="500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30" name="Rectangle 29"/>
          <p:cNvSpPr/>
          <p:nvPr/>
        </p:nvSpPr>
        <p:spPr>
          <a:xfrm>
            <a:off x="7353494" y="1588571"/>
            <a:ext cx="2172390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GB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s at </a:t>
            </a:r>
            <a:r>
              <a:rPr lang="en-US" sz="1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8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sz="18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800" b="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>
            <a:off x="6850519" y="1817531"/>
            <a:ext cx="445024" cy="12749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sm" len="sm"/>
            <a:tailEnd type="triangle"/>
          </a:ln>
          <a:effectLst/>
        </p:spPr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5672" y="4221088"/>
            <a:ext cx="2664296" cy="628013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21" y="5916217"/>
            <a:ext cx="5847063" cy="788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06996" y="4983432"/>
            <a:ext cx="3996443" cy="606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35050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CA10380-EC9D-4605-9B45-B30BEF5184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3167381"/>
            <a:ext cx="8059997" cy="356481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auto">
          <a:xfrm>
            <a:off x="3655268" y="3866564"/>
            <a:ext cx="1800200" cy="642556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823119" y="4094818"/>
            <a:ext cx="2443595" cy="432048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6876" y="142875"/>
            <a:ext cx="9649072" cy="909861"/>
          </a:xfrm>
        </p:spPr>
        <p:txBody>
          <a:bodyPr/>
          <a:lstStyle/>
          <a:p>
            <a:r>
              <a:rPr lang="en-GB" altLang="en-US" sz="3200" dirty="0"/>
              <a:t>Poles Enhance Amplitude Frequency Respons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0892" y="1125538"/>
            <a:ext cx="9433048" cy="194342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GB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Frequency Response of a system is obtained by </a:t>
            </a:r>
            <a:r>
              <a:rPr lang="en-GB" alt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ing </a:t>
            </a:r>
            <a:r>
              <a:rPr lang="en-GB" alt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alt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long the y-axis</a:t>
            </a:r>
            <a:r>
              <a:rPr lang="en-GB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.e. taking all value of </a:t>
            </a:r>
            <a:r>
              <a:rPr lang="en-GB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j</a:t>
            </a:r>
            <a:r>
              <a:rPr lang="en-GB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GB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marL="0" indent="0">
              <a:buNone/>
              <a:defRPr/>
            </a:pPr>
            <a:r>
              <a:rPr lang="en-GB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Consider the effect of two complex system poles on the frequency response.</a:t>
            </a:r>
            <a:endParaRPr lang="en-GB" altLang="en-US" dirty="0">
              <a:latin typeface="Tahoma" panose="020B0604030504040204" pitchFamily="34" charset="0"/>
            </a:endParaRPr>
          </a:p>
        </p:txBody>
      </p:sp>
      <p:graphicFrame>
        <p:nvGraphicFramePr>
          <p:cNvPr id="83975" name="Object 2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19962448"/>
              </p:ext>
            </p:extLst>
          </p:nvPr>
        </p:nvGraphicFramePr>
        <p:xfrm>
          <a:off x="3870160" y="2772788"/>
          <a:ext cx="4117577" cy="78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400" imgH="419100" progId="Equation.DSMT4">
                  <p:embed/>
                </p:oleObj>
              </mc:Choice>
              <mc:Fallback>
                <p:oleObj name="Equation" r:id="rId4" imgW="2184400" imgH="419100" progId="Equation.DSMT4">
                  <p:embed/>
                  <p:pic>
                    <p:nvPicPr>
                      <p:cNvPr id="83975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160" y="2772788"/>
                        <a:ext cx="4117577" cy="789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654133" y="6309320"/>
            <a:ext cx="5990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8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ystems amplify frequencies near a pole</a:t>
            </a:r>
            <a:endParaRPr lang="en-US" sz="28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88189" y="3905750"/>
                <a:ext cx="1609543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8189" y="3905750"/>
                <a:ext cx="1609543" cy="565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95628" y="4154596"/>
                <a:ext cx="2298578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sz="1800" b="0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18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628" y="4154596"/>
                <a:ext cx="2298578" cy="276999"/>
              </a:xfrm>
              <a:prstGeom prst="rect">
                <a:avLst/>
              </a:prstGeom>
              <a:blipFill>
                <a:blip r:embed="rId8"/>
                <a:stretch>
                  <a:fillRect t="-2222" b="-377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3275001"/>
            <a:ext cx="6480175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54869" y="142875"/>
            <a:ext cx="9793088" cy="838200"/>
          </a:xfrm>
        </p:spPr>
        <p:txBody>
          <a:bodyPr/>
          <a:lstStyle/>
          <a:p>
            <a:r>
              <a:rPr lang="en-GB" altLang="en-US" sz="3200" dirty="0"/>
              <a:t>Zeros Suppresses Amplitude Frequency Response</a:t>
            </a:r>
          </a:p>
        </p:txBody>
      </p:sp>
      <p:sp>
        <p:nvSpPr>
          <p:cNvPr id="860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2900" y="1268760"/>
            <a:ext cx="9361040" cy="894521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GB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nsider the effect of two complex system zeros on the frequency response.</a:t>
            </a:r>
          </a:p>
        </p:txBody>
      </p:sp>
      <p:graphicFrame>
        <p:nvGraphicFramePr>
          <p:cNvPr id="86021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71218602"/>
              </p:ext>
            </p:extLst>
          </p:nvPr>
        </p:nvGraphicFramePr>
        <p:xfrm>
          <a:off x="2287116" y="2464038"/>
          <a:ext cx="3907632" cy="36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203200" progId="Equation.DSMT4">
                  <p:embed/>
                </p:oleObj>
              </mc:Choice>
              <mc:Fallback>
                <p:oleObj name="Equation" r:id="rId4" imgW="2159000" imgH="203200" progId="Equation.DSMT4">
                  <p:embed/>
                  <p:pic>
                    <p:nvPicPr>
                      <p:cNvPr id="86021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116" y="2464038"/>
                        <a:ext cx="3907632" cy="366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647156" y="6239443"/>
            <a:ext cx="6269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8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ystems suppress frequencies near a zero</a:t>
            </a:r>
            <a:endParaRPr lang="en-US" sz="28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703366" y="3362508"/>
            <a:ext cx="1800200" cy="426532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943780" y="3513238"/>
            <a:ext cx="2443595" cy="432048"/>
          </a:xfrm>
          <a:prstGeom prst="rect">
            <a:avLst/>
          </a:prstGeom>
          <a:solidFill>
            <a:srgbClr val="FFFF00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736287" y="3401694"/>
                <a:ext cx="151067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18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800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1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6287" y="3401694"/>
                <a:ext cx="1510670" cy="276999"/>
              </a:xfrm>
              <a:prstGeom prst="rect">
                <a:avLst/>
              </a:prstGeom>
              <a:blipFill>
                <a:blip r:embed="rId7"/>
                <a:stretch>
                  <a:fillRect r="-806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016289" y="3573016"/>
                <a:ext cx="2104743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sz="1800" b="0" i="1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1800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8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∅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289" y="3573016"/>
                <a:ext cx="2104743" cy="276999"/>
              </a:xfrm>
              <a:prstGeom prst="rect">
                <a:avLst/>
              </a:prstGeom>
              <a:blipFill>
                <a:blip r:embed="rId8"/>
                <a:stretch>
                  <a:fillRect l="-1449" b="-3478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B1B2EF2-E3A5-442A-B618-DE569B37955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406" y="2263314"/>
            <a:ext cx="2033937" cy="450656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3808413" y="152401"/>
            <a:ext cx="20040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Outline</a:t>
            </a:r>
          </a:p>
        </p:txBody>
      </p:sp>
      <p:sp>
        <p:nvSpPr>
          <p:cNvPr id="13315" name="Text Box 7"/>
          <p:cNvSpPr txBox="1">
            <a:spLocks noChangeArrowheads="1"/>
          </p:cNvSpPr>
          <p:nvPr/>
        </p:nvSpPr>
        <p:spPr bwMode="auto">
          <a:xfrm>
            <a:off x="198884" y="1413064"/>
            <a:ext cx="964907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</a:rPr>
              <a:t>Block Diagrams and System Realization</a:t>
            </a:r>
          </a:p>
          <a:p>
            <a:pPr marL="342900" indent="-342900">
              <a:spcAft>
                <a:spcPts val="1200"/>
              </a:spcAft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</a:rPr>
              <a:t>Filter Design by Placement of Poles and Zeros of </a:t>
            </a:r>
            <a:r>
              <a:rPr lang="en-US" sz="2800" i="1" dirty="0">
                <a:solidFill>
                  <a:schemeClr val="accent2"/>
                </a:solidFill>
              </a:rPr>
              <a:t>H</a:t>
            </a:r>
            <a:r>
              <a:rPr lang="en-US" sz="2800" dirty="0">
                <a:solidFill>
                  <a:schemeClr val="accent2"/>
                </a:solidFill>
              </a:rPr>
              <a:t>(s)</a:t>
            </a:r>
          </a:p>
        </p:txBody>
      </p:sp>
      <p:sp>
        <p:nvSpPr>
          <p:cNvPr id="13317" name="Line 10"/>
          <p:cNvSpPr>
            <a:spLocks noChangeShapeType="1"/>
          </p:cNvSpPr>
          <p:nvPr/>
        </p:nvSpPr>
        <p:spPr bwMode="auto">
          <a:xfrm>
            <a:off x="379412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9488" y="142875"/>
            <a:ext cx="8004175" cy="838200"/>
          </a:xfrm>
        </p:spPr>
        <p:txBody>
          <a:bodyPr/>
          <a:lstStyle/>
          <a:p>
            <a:r>
              <a:rPr lang="en-GB" altLang="en-US" sz="3200" dirty="0"/>
              <a:t>Low-pass Filter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884" y="1125538"/>
            <a:ext cx="9289604" cy="237331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GB" altLang="en-US" sz="1800" dirty="0">
                <a:latin typeface="Tahoma" panose="020B0604030504040204" pitchFamily="34" charset="0"/>
                <a:sym typeface="Symbol" panose="05050102010706020507" pitchFamily="18" charset="2"/>
              </a:rPr>
              <a:t>- Use the enhancement and suppression properties of poles &amp; zeros to design filters.</a:t>
            </a:r>
          </a:p>
          <a:p>
            <a:pPr marL="0" indent="0">
              <a:buNone/>
              <a:defRPr/>
            </a:pPr>
            <a:r>
              <a:rPr lang="en-GB" altLang="en-US" sz="1800" dirty="0">
                <a:latin typeface="Tahoma" panose="020B0604030504040204" pitchFamily="34" charset="0"/>
                <a:sym typeface="Symbol" panose="05050102010706020507" pitchFamily="18" charset="2"/>
              </a:rPr>
              <a:t>- Low-pass filter (LPF) has maximum gain at =0, and the gain decreases as  increase.</a:t>
            </a:r>
          </a:p>
          <a:p>
            <a:pPr marL="0" indent="0">
              <a:buNone/>
              <a:defRPr/>
            </a:pPr>
            <a:r>
              <a:rPr lang="en-GB" altLang="en-US" sz="1800" dirty="0">
                <a:latin typeface="Tahoma" panose="020B0604030504040204" pitchFamily="34" charset="0"/>
                <a:sym typeface="Symbol" panose="05050102010706020507" pitchFamily="18" charset="2"/>
              </a:rPr>
              <a:t>- Simplest LPF has a single pole on real axis, say at (s=-</a:t>
            </a:r>
            <a:r>
              <a:rPr lang="en-GB" altLang="en-US" sz="1800" baseline="-25000" dirty="0">
                <a:latin typeface="Tahoma" panose="020B0604030504040204" pitchFamily="34" charset="0"/>
                <a:sym typeface="Symbol" panose="05050102010706020507" pitchFamily="18" charset="2"/>
              </a:rPr>
              <a:t>c</a:t>
            </a:r>
            <a:r>
              <a:rPr lang="en-GB" altLang="en-US" sz="1800" dirty="0">
                <a:latin typeface="Tahoma" panose="020B0604030504040204" pitchFamily="34" charset="0"/>
                <a:sym typeface="Symbol" panose="05050102010706020507" pitchFamily="18" charset="2"/>
              </a:rPr>
              <a:t>), then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endParaRPr lang="en-GB" altLang="en-US" sz="1800" dirty="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§"/>
              <a:defRPr/>
            </a:pPr>
            <a:endParaRPr lang="en-GB" altLang="en-US" sz="1800" dirty="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marL="0" indent="0">
              <a:buNone/>
              <a:defRPr/>
            </a:pPr>
            <a:r>
              <a:rPr lang="en-GB" altLang="en-US" sz="1800" dirty="0">
                <a:latin typeface="Tahoma" panose="020B0604030504040204" pitchFamily="34" charset="0"/>
                <a:sym typeface="Symbol" panose="05050102010706020507" pitchFamily="18" charset="2"/>
              </a:rPr>
              <a:t>- To have an ideal LPF (i.e. very sharp cut-off at </a:t>
            </a:r>
            <a:r>
              <a:rPr lang="el-GR" altLang="en-US" sz="1800" dirty="0">
                <a:latin typeface="Tahoma" panose="020B0604030504040204" pitchFamily="34" charset="0"/>
                <a:sym typeface="Symbol" panose="05050102010706020507" pitchFamily="18" charset="2"/>
              </a:rPr>
              <a:t>ω</a:t>
            </a:r>
            <a:r>
              <a:rPr lang="en-US" altLang="en-US" sz="1800" baseline="-25000" dirty="0">
                <a:latin typeface="Tahoma" panose="020B0604030504040204" pitchFamily="34" charset="0"/>
                <a:sym typeface="Symbol" panose="05050102010706020507" pitchFamily="18" charset="2"/>
              </a:rPr>
              <a:t>c</a:t>
            </a:r>
            <a:r>
              <a:rPr lang="en-GB" altLang="en-US" sz="1800" dirty="0">
                <a:latin typeface="Tahoma" panose="020B0604030504040204" pitchFamily="34" charset="0"/>
                <a:sym typeface="Symbol" panose="05050102010706020507" pitchFamily="18" charset="2"/>
              </a:rPr>
              <a:t>), we need a WALL OF POLE as    </a:t>
            </a:r>
          </a:p>
          <a:p>
            <a:pPr marL="0" indent="0">
              <a:buNone/>
              <a:defRPr/>
            </a:pPr>
            <a:r>
              <a:rPr lang="en-GB" altLang="en-US" sz="1800" dirty="0">
                <a:latin typeface="Tahoma" panose="020B0604030504040204" pitchFamily="34" charset="0"/>
                <a:sym typeface="Symbol" panose="05050102010706020507" pitchFamily="18" charset="2"/>
              </a:rPr>
              <a:t>   shown, the more poles we get, the sharper the cut-off.</a:t>
            </a:r>
          </a:p>
        </p:txBody>
      </p:sp>
      <p:graphicFrame>
        <p:nvGraphicFramePr>
          <p:cNvPr id="88068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2790825" y="2133600"/>
          <a:ext cx="36734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900" imgH="431800" progId="Equation.DSMT4">
                  <p:embed/>
                </p:oleObj>
              </mc:Choice>
              <mc:Fallback>
                <p:oleObj name="Equation" r:id="rId3" imgW="2374900" imgH="431800" progId="Equation.DSMT4">
                  <p:embed/>
                  <p:pic>
                    <p:nvPicPr>
                      <p:cNvPr id="88068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133600"/>
                        <a:ext cx="36734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69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3644900"/>
            <a:ext cx="23114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8070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8023" y="3846513"/>
            <a:ext cx="4319588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562225" y="3429000"/>
            <a:ext cx="2677219" cy="3024188"/>
            <a:chOff x="2562225" y="3429000"/>
            <a:chExt cx="2677219" cy="3024188"/>
          </a:xfrm>
        </p:grpSpPr>
        <p:sp>
          <p:nvSpPr>
            <p:cNvPr id="88072" name="Text Box 28"/>
            <p:cNvSpPr txBox="1">
              <a:spLocks noChangeArrowheads="1"/>
            </p:cNvSpPr>
            <p:nvPr/>
          </p:nvSpPr>
          <p:spPr bwMode="auto">
            <a:xfrm>
              <a:off x="3560763" y="600233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</a:p>
          </p:txBody>
        </p:sp>
        <p:sp>
          <p:nvSpPr>
            <p:cNvPr id="88073" name="Text Box 29"/>
            <p:cNvSpPr txBox="1">
              <a:spLocks noChangeArrowheads="1"/>
            </p:cNvSpPr>
            <p:nvPr/>
          </p:nvSpPr>
          <p:spPr bwMode="auto">
            <a:xfrm>
              <a:off x="2562225" y="47625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</a:p>
          </p:txBody>
        </p:sp>
        <p:sp>
          <p:nvSpPr>
            <p:cNvPr id="88074" name="Text Box 30"/>
            <p:cNvSpPr txBox="1">
              <a:spLocks noChangeArrowheads="1"/>
            </p:cNvSpPr>
            <p:nvPr/>
          </p:nvSpPr>
          <p:spPr bwMode="auto">
            <a:xfrm>
              <a:off x="3560763" y="34798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</a:p>
          </p:txBody>
        </p:sp>
        <p:sp>
          <p:nvSpPr>
            <p:cNvPr id="88075" name="Text Box 31"/>
            <p:cNvSpPr txBox="1">
              <a:spLocks noChangeArrowheads="1"/>
            </p:cNvSpPr>
            <p:nvPr/>
          </p:nvSpPr>
          <p:spPr bwMode="auto">
            <a:xfrm>
              <a:off x="3079750" y="36845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</a:p>
          </p:txBody>
        </p:sp>
        <p:sp>
          <p:nvSpPr>
            <p:cNvPr id="88076" name="Text Box 32"/>
            <p:cNvSpPr txBox="1">
              <a:spLocks noChangeArrowheads="1"/>
            </p:cNvSpPr>
            <p:nvPr/>
          </p:nvSpPr>
          <p:spPr bwMode="auto">
            <a:xfrm>
              <a:off x="3079750" y="577373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</a:p>
          </p:txBody>
        </p:sp>
        <p:sp>
          <p:nvSpPr>
            <p:cNvPr id="88077" name="Text Box 33"/>
            <p:cNvSpPr txBox="1">
              <a:spLocks noChangeArrowheads="1"/>
            </p:cNvSpPr>
            <p:nvPr/>
          </p:nvSpPr>
          <p:spPr bwMode="auto">
            <a:xfrm>
              <a:off x="2719388" y="41417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</a:p>
          </p:txBody>
        </p:sp>
        <p:sp>
          <p:nvSpPr>
            <p:cNvPr id="88078" name="Text Box 34"/>
            <p:cNvSpPr txBox="1">
              <a:spLocks noChangeArrowheads="1"/>
            </p:cNvSpPr>
            <p:nvPr/>
          </p:nvSpPr>
          <p:spPr bwMode="auto">
            <a:xfrm>
              <a:off x="2719388" y="536733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/>
                <a:t>x</a:t>
              </a:r>
            </a:p>
          </p:txBody>
        </p:sp>
        <p:sp>
          <p:nvSpPr>
            <p:cNvPr id="88079" name="Line 35"/>
            <p:cNvSpPr>
              <a:spLocks noChangeShapeType="1"/>
            </p:cNvSpPr>
            <p:nvPr/>
          </p:nvSpPr>
          <p:spPr bwMode="auto">
            <a:xfrm>
              <a:off x="2574925" y="4967288"/>
              <a:ext cx="25923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0" name="Line 36"/>
            <p:cNvSpPr>
              <a:spLocks noChangeShapeType="1"/>
            </p:cNvSpPr>
            <p:nvPr/>
          </p:nvSpPr>
          <p:spPr bwMode="auto">
            <a:xfrm>
              <a:off x="4014788" y="3429000"/>
              <a:ext cx="0" cy="30241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1" name="Text Box 37"/>
            <p:cNvSpPr txBox="1">
              <a:spLocks noChangeArrowheads="1"/>
            </p:cNvSpPr>
            <p:nvPr/>
          </p:nvSpPr>
          <p:spPr bwMode="auto">
            <a:xfrm>
              <a:off x="4014788" y="3468688"/>
              <a:ext cx="45878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i="1"/>
                <a:t>j</a:t>
              </a:r>
              <a:r>
                <a:rPr lang="en-US" altLang="en-US" sz="1600">
                  <a:sym typeface="Symbol" panose="05050102010706020507" pitchFamily="18" charset="2"/>
                </a:rPr>
                <a:t></a:t>
              </a:r>
              <a:r>
                <a:rPr lang="en-US" altLang="en-US" sz="1600" baseline="-25000">
                  <a:sym typeface="Symbol" panose="05050102010706020507" pitchFamily="18" charset="2"/>
                </a:rPr>
                <a:t>c</a:t>
              </a:r>
              <a:endParaRPr lang="en-US" altLang="en-US" sz="1600">
                <a:sym typeface="Symbol" panose="05050102010706020507" pitchFamily="18" charset="2"/>
              </a:endParaRPr>
            </a:p>
          </p:txBody>
        </p:sp>
        <p:sp>
          <p:nvSpPr>
            <p:cNvPr id="88082" name="Text Box 38"/>
            <p:cNvSpPr txBox="1">
              <a:spLocks noChangeArrowheads="1"/>
            </p:cNvSpPr>
            <p:nvPr/>
          </p:nvSpPr>
          <p:spPr bwMode="auto">
            <a:xfrm>
              <a:off x="4087813" y="5972175"/>
              <a:ext cx="52705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i="1"/>
                <a:t>-j</a:t>
              </a:r>
              <a:r>
                <a:rPr lang="en-US" altLang="en-US" sz="1600">
                  <a:sym typeface="Symbol" panose="05050102010706020507" pitchFamily="18" charset="2"/>
                </a:rPr>
                <a:t></a:t>
              </a:r>
              <a:r>
                <a:rPr lang="en-US" altLang="en-US" sz="1600" baseline="-25000">
                  <a:sym typeface="Symbol" panose="05050102010706020507" pitchFamily="18" charset="2"/>
                </a:rPr>
                <a:t>c</a:t>
              </a:r>
              <a:endParaRPr lang="en-US" altLang="en-US" sz="1600">
                <a:sym typeface="Symbol" panose="05050102010706020507" pitchFamily="18" charset="2"/>
              </a:endParaRPr>
            </a:p>
          </p:txBody>
        </p:sp>
        <p:sp>
          <p:nvSpPr>
            <p:cNvPr id="88083" name="Text Box 39"/>
            <p:cNvSpPr txBox="1">
              <a:spLocks noChangeArrowheads="1"/>
            </p:cNvSpPr>
            <p:nvPr/>
          </p:nvSpPr>
          <p:spPr bwMode="auto">
            <a:xfrm>
              <a:off x="4571107" y="4941888"/>
              <a:ext cx="6683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 i="1" dirty="0"/>
                <a:t>Re</a:t>
              </a:r>
              <a:r>
                <a:rPr lang="en-US" altLang="en-US" sz="1600" dirty="0">
                  <a:sym typeface="Symbol" panose="05050102010706020507" pitchFamily="18" charset="2"/>
                </a:rPr>
                <a:t></a:t>
              </a:r>
            </a:p>
          </p:txBody>
        </p:sp>
        <p:sp>
          <p:nvSpPr>
            <p:cNvPr id="88084" name="Text Box 40"/>
            <p:cNvSpPr txBox="1">
              <a:spLocks noChangeArrowheads="1"/>
            </p:cNvSpPr>
            <p:nvPr/>
          </p:nvSpPr>
          <p:spPr bwMode="auto">
            <a:xfrm>
              <a:off x="4002088" y="4938713"/>
              <a:ext cx="296862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600"/>
                <a:t>0</a:t>
              </a:r>
              <a:endParaRPr lang="en-US" altLang="en-US" sz="1600">
                <a:sym typeface="Symbol" panose="05050102010706020507" pitchFamily="18" charset="2"/>
              </a:endParaRPr>
            </a:p>
          </p:txBody>
        </p:sp>
        <p:sp>
          <p:nvSpPr>
            <p:cNvPr id="88086" name="Text Box 42"/>
            <p:cNvSpPr txBox="1">
              <a:spLocks noChangeArrowheads="1"/>
            </p:cNvSpPr>
            <p:nvPr/>
          </p:nvSpPr>
          <p:spPr bwMode="auto">
            <a:xfrm>
              <a:off x="3438525" y="3933825"/>
              <a:ext cx="1847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842C00"/>
                </a:buClr>
                <a:buSzPct val="75000"/>
                <a:buFont typeface="Monotype Sorts"/>
                <a:buChar char="u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842C00"/>
                </a:buClr>
                <a:buSzPct val="100000"/>
                <a:buFont typeface="Symbol" panose="05050102010706020507" pitchFamily="18" charset="2"/>
                <a:buChar char="·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842C00"/>
                </a:buClr>
                <a:buSzPct val="100000"/>
                <a:buFont typeface="Monotype Sorts"/>
                <a:buChar char="ä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65000"/>
                <a:buFont typeface="Monotype Sorts"/>
                <a:buChar char="u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100000"/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88092" name="Text Box 48"/>
          <p:cNvSpPr txBox="1">
            <a:spLocks noChangeArrowheads="1"/>
          </p:cNvSpPr>
          <p:nvPr/>
        </p:nvSpPr>
        <p:spPr bwMode="auto">
          <a:xfrm>
            <a:off x="1782763" y="6381750"/>
            <a:ext cx="2116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842C00"/>
              </a:buClr>
              <a:buSzPct val="75000"/>
              <a:buFont typeface="Monotype Sorts"/>
              <a:buChar char="u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842C00"/>
              </a:buClr>
              <a:buSzPct val="100000"/>
              <a:buFont typeface="Symbol" panose="05050102010706020507" pitchFamily="18" charset="2"/>
              <a:buChar char="·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842C00"/>
              </a:buClr>
              <a:buSzPct val="100000"/>
              <a:buFont typeface="Monotype Sorts"/>
              <a:buChar char="ä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Monotype Sorts"/>
              <a:buChar char="u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00000"/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0" i="1"/>
              <a:t>Butterworth</a:t>
            </a:r>
            <a:r>
              <a:rPr lang="en-US" altLang="en-US" b="0"/>
              <a:t> Filter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979488" y="142875"/>
            <a:ext cx="8004175" cy="838200"/>
          </a:xfrm>
        </p:spPr>
        <p:txBody>
          <a:bodyPr/>
          <a:lstStyle/>
          <a:p>
            <a:r>
              <a:rPr lang="en-GB" altLang="en-US" sz="3200" dirty="0"/>
              <a:t>Band-pass Filter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0892" y="1196752"/>
            <a:ext cx="9505056" cy="17851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GB" altLang="en-US" dirty="0">
                <a:latin typeface="Tahoma" panose="020B0604030504040204" pitchFamily="34" charset="0"/>
                <a:sym typeface="Symbol" panose="05050102010706020507" pitchFamily="18" charset="2"/>
              </a:rPr>
              <a:t>- Band-pass filter has gain enhanced over the entire passband, but suppressed       </a:t>
            </a:r>
          </a:p>
          <a:p>
            <a:pPr marL="0" indent="0">
              <a:buNone/>
              <a:defRPr/>
            </a:pPr>
            <a:r>
              <a:rPr lang="en-GB" altLang="en-US" dirty="0">
                <a:latin typeface="Tahoma" panose="020B0604030504040204" pitchFamily="34" charset="0"/>
                <a:sym typeface="Symbol" panose="05050102010706020507" pitchFamily="18" charset="2"/>
              </a:rPr>
              <a:t>  elsewhere. </a:t>
            </a:r>
          </a:p>
          <a:p>
            <a:pPr marL="0" indent="0">
              <a:buNone/>
              <a:defRPr/>
            </a:pPr>
            <a:r>
              <a:rPr lang="en-GB" altLang="en-US" dirty="0">
                <a:latin typeface="Tahoma" panose="020B0604030504040204" pitchFamily="34" charset="0"/>
                <a:sym typeface="Symbol" panose="05050102010706020507" pitchFamily="18" charset="2"/>
              </a:rPr>
              <a:t>- For a passband centred around </a:t>
            </a:r>
            <a:r>
              <a:rPr lang="en-GB" altLang="en-US" baseline="-25000" dirty="0">
                <a:latin typeface="Tahoma" panose="020B0604030504040204" pitchFamily="34" charset="0"/>
                <a:sym typeface="Symbol" panose="05050102010706020507" pitchFamily="18" charset="2"/>
              </a:rPr>
              <a:t>0</a:t>
            </a:r>
            <a:r>
              <a:rPr lang="en-GB" altLang="en-US" dirty="0">
                <a:latin typeface="Tahoma" panose="020B0604030504040204" pitchFamily="34" charset="0"/>
                <a:sym typeface="Symbol" panose="05050102010706020507" pitchFamily="18" charset="2"/>
              </a:rPr>
              <a:t>, we place many poles in a semicircle where its center is </a:t>
            </a:r>
            <a:r>
              <a:rPr lang="en-GB" altLang="en-US" baseline="-25000" dirty="0">
                <a:latin typeface="Tahoma" panose="020B0604030504040204" pitchFamily="34" charset="0"/>
                <a:sym typeface="Symbol" panose="05050102010706020507" pitchFamily="18" charset="2"/>
              </a:rPr>
              <a:t>0 </a:t>
            </a:r>
            <a:r>
              <a:rPr lang="en-GB" altLang="en-US" dirty="0">
                <a:latin typeface="Tahoma" panose="020B0604030504040204" pitchFamily="34" charset="0"/>
                <a:sym typeface="Symbol" panose="05050102010706020507" pitchFamily="18" charset="2"/>
              </a:rPr>
              <a:t>and diameter equals the difference between the upper </a:t>
            </a:r>
            <a:r>
              <a:rPr lang="en-GB" altLang="en-US" baseline="-25000" dirty="0">
                <a:latin typeface="Tahoma" panose="020B0604030504040204" pitchFamily="34" charset="0"/>
                <a:sym typeface="Symbol" panose="05050102010706020507" pitchFamily="18" charset="2"/>
              </a:rPr>
              <a:t>2 </a:t>
            </a:r>
            <a:r>
              <a:rPr lang="en-GB" altLang="en-US" dirty="0">
                <a:latin typeface="Tahoma" panose="020B0604030504040204" pitchFamily="34" charset="0"/>
                <a:sym typeface="Symbol" panose="05050102010706020507" pitchFamily="18" charset="2"/>
              </a:rPr>
              <a:t>and lower cutoff frequencies </a:t>
            </a:r>
            <a:r>
              <a:rPr lang="en-GB" altLang="en-US" baseline="-25000" dirty="0">
                <a:latin typeface="Tahom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en-GB" altLang="en-US" dirty="0">
                <a:latin typeface="Tahoma" panose="020B0604030504040204" pitchFamily="34" charset="0"/>
                <a:sym typeface="Symbol" panose="05050102010706020507" pitchFamily="18" charset="2"/>
              </a:rPr>
              <a:t>.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58B21B5-80DE-4A8E-A538-FE9C8EC5A9EB}"/>
              </a:ext>
            </a:extLst>
          </p:cNvPr>
          <p:cNvGrpSpPr/>
          <p:nvPr/>
        </p:nvGrpSpPr>
        <p:grpSpPr>
          <a:xfrm>
            <a:off x="1365249" y="3197541"/>
            <a:ext cx="7172325" cy="3609975"/>
            <a:chOff x="1365249" y="3197541"/>
            <a:chExt cx="7172325" cy="360997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5249" y="3197541"/>
              <a:ext cx="7172325" cy="3609975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5847670" y="6225991"/>
              <a:ext cx="4090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en-US" sz="1600" b="0" dirty="0">
                  <a:latin typeface="Tahoma" panose="020B0604030504040204" pitchFamily="34" charset="0"/>
                  <a:sym typeface="Symbol" panose="05050102010706020507" pitchFamily="18" charset="2"/>
                </a:rPr>
                <a:t>ω</a:t>
              </a:r>
              <a:r>
                <a:rPr lang="en-US" altLang="en-US" sz="1600" b="0" baseline="-25000" dirty="0">
                  <a:latin typeface="Tahoma" panose="020B0604030504040204" pitchFamily="34" charset="0"/>
                  <a:sym typeface="Symbol" panose="05050102010706020507" pitchFamily="18" charset="2"/>
                </a:rPr>
                <a:t>1</a:t>
              </a:r>
              <a:endParaRPr lang="en-US" sz="1600" b="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823620" y="6258798"/>
              <a:ext cx="4090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en-US" sz="1600" b="0" dirty="0">
                  <a:latin typeface="Tahoma" panose="020B0604030504040204" pitchFamily="34" charset="0"/>
                  <a:sym typeface="Symbol" panose="05050102010706020507" pitchFamily="18" charset="2"/>
                </a:rPr>
                <a:t>ω</a:t>
              </a:r>
              <a:r>
                <a:rPr lang="en-US" altLang="en-US" sz="1600" b="0" baseline="-25000" dirty="0">
                  <a:latin typeface="Tahoma" panose="020B0604030504040204" pitchFamily="34" charset="0"/>
                  <a:sym typeface="Symbol" panose="05050102010706020507" pitchFamily="18" charset="2"/>
                </a:rPr>
                <a:t>2</a:t>
              </a:r>
              <a:endParaRPr lang="en-US" sz="1600" b="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935188" y="4293096"/>
              <a:ext cx="4090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en-US" sz="1600" b="0" dirty="0">
                  <a:latin typeface="Tahoma" panose="020B0604030504040204" pitchFamily="34" charset="0"/>
                  <a:sym typeface="Symbol" panose="05050102010706020507" pitchFamily="18" charset="2"/>
                </a:rPr>
                <a:t>ω</a:t>
              </a:r>
              <a:r>
                <a:rPr lang="en-US" altLang="en-US" sz="1600" b="0" baseline="-25000" dirty="0">
                  <a:latin typeface="Tahoma" panose="020B0604030504040204" pitchFamily="34" charset="0"/>
                  <a:sym typeface="Symbol" panose="05050102010706020507" pitchFamily="18" charset="2"/>
                </a:rPr>
                <a:t>1</a:t>
              </a:r>
              <a:endParaRPr lang="en-US" sz="1600" b="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935188" y="3356992"/>
              <a:ext cx="40908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en-US" sz="1600" b="0" dirty="0">
                  <a:latin typeface="Tahoma" panose="020B0604030504040204" pitchFamily="34" charset="0"/>
                  <a:sym typeface="Symbol" panose="05050102010706020507" pitchFamily="18" charset="2"/>
                </a:rPr>
                <a:t>ω</a:t>
              </a:r>
              <a:r>
                <a:rPr lang="en-US" altLang="en-US" sz="1600" b="0" baseline="-25000" dirty="0">
                  <a:latin typeface="Tahoma" panose="020B0604030504040204" pitchFamily="34" charset="0"/>
                  <a:sym typeface="Symbol" panose="05050102010706020507" pitchFamily="18" charset="2"/>
                </a:rPr>
                <a:t>2</a:t>
              </a:r>
              <a:endParaRPr lang="en-US" sz="1600" b="0" dirty="0"/>
            </a:p>
          </p:txBody>
        </p:sp>
      </p:grp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979488" y="142875"/>
            <a:ext cx="8004175" cy="838200"/>
          </a:xfrm>
        </p:spPr>
        <p:txBody>
          <a:bodyPr/>
          <a:lstStyle/>
          <a:p>
            <a:r>
              <a:rPr lang="en-GB" altLang="en-US" sz="3200" dirty="0"/>
              <a:t>Notch Filter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6876" y="1269554"/>
            <a:ext cx="9649072" cy="2087438"/>
          </a:xfrm>
        </p:spPr>
        <p:txBody>
          <a:bodyPr/>
          <a:lstStyle/>
          <a:p>
            <a:pPr>
              <a:buFontTx/>
              <a:buChar char="-"/>
              <a:defRPr/>
            </a:pPr>
            <a:r>
              <a:rPr lang="en-US" altLang="en-US" dirty="0">
                <a:latin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A notch filter suppresses specific frequency component such as </a:t>
            </a:r>
            <a:r>
              <a:rPr lang="en-GB" altLang="en-US" dirty="0">
                <a:latin typeface="Tahoma" panose="020B0604030504040204" pitchFamily="34" charset="0"/>
                <a:sym typeface="Symbol" panose="05050102010706020507" pitchFamily="18" charset="2"/>
              </a:rPr>
              <a:t></a:t>
            </a:r>
            <a:r>
              <a:rPr lang="en-GB" altLang="en-US" baseline="-25000" dirty="0">
                <a:latin typeface="Tahoma" panose="020B0604030504040204" pitchFamily="34" charset="0"/>
                <a:sym typeface="Symbol" panose="05050102010706020507" pitchFamily="18" charset="2"/>
              </a:rPr>
              <a:t>0 </a:t>
            </a:r>
            <a:r>
              <a:rPr lang="en-US" altLang="en-US" dirty="0">
                <a:latin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in a signal and allows other frequencies to pass without attenuation. To suppress </a:t>
            </a:r>
            <a:r>
              <a:rPr lang="en-GB" altLang="en-US" dirty="0">
                <a:latin typeface="Tahoma" panose="020B0604030504040204" pitchFamily="34" charset="0"/>
                <a:sym typeface="Symbol" panose="05050102010706020507" pitchFamily="18" charset="2"/>
              </a:rPr>
              <a:t></a:t>
            </a:r>
            <a:r>
              <a:rPr lang="en-GB" altLang="en-US" baseline="-25000" dirty="0">
                <a:latin typeface="Tahoma" panose="020B0604030504040204" pitchFamily="34" charset="0"/>
                <a:sym typeface="Symbol" panose="05050102010706020507" pitchFamily="18" charset="2"/>
              </a:rPr>
              <a:t>0</a:t>
            </a:r>
            <a:r>
              <a:rPr lang="en-US" altLang="en-US" dirty="0">
                <a:latin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, two zeros are placed in ±j</a:t>
            </a:r>
            <a:r>
              <a:rPr lang="en-GB" altLang="en-US" dirty="0">
                <a:latin typeface="Tahoma" panose="020B0604030504040204" pitchFamily="34" charset="0"/>
                <a:sym typeface="Symbol" panose="05050102010706020507" pitchFamily="18" charset="2"/>
              </a:rPr>
              <a:t></a:t>
            </a:r>
            <a:r>
              <a:rPr lang="en-GB" altLang="en-US" baseline="-25000" dirty="0">
                <a:latin typeface="Tahoma" panose="020B0604030504040204" pitchFamily="34" charset="0"/>
                <a:sym typeface="Symbol" panose="05050102010706020507" pitchFamily="18" charset="2"/>
              </a:rPr>
              <a:t>0</a:t>
            </a:r>
            <a:r>
              <a:rPr lang="en-US" altLang="en-US" dirty="0">
                <a:latin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. </a:t>
            </a:r>
          </a:p>
          <a:p>
            <a:pPr>
              <a:buFontTx/>
              <a:buChar char="-"/>
              <a:defRPr/>
            </a:pPr>
            <a:r>
              <a:rPr lang="en-US" altLang="en-US" dirty="0">
                <a:latin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o allow other frequencies to pass without attenuation two poles should be placed near the two zeros in the semicircle in left hand side plane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5228" y="3363823"/>
            <a:ext cx="6552728" cy="337754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AE19E93-582C-7D90-25B4-F9D28313F390}"/>
              </a:ext>
            </a:extLst>
          </p:cNvPr>
          <p:cNvSpPr txBox="1"/>
          <p:nvPr/>
        </p:nvSpPr>
        <p:spPr>
          <a:xfrm>
            <a:off x="178748" y="626353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HW 7 Chapter 4.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4430" y="142875"/>
            <a:ext cx="9681517" cy="838200"/>
          </a:xfrm>
        </p:spPr>
        <p:txBody>
          <a:bodyPr/>
          <a:lstStyle/>
          <a:p>
            <a:r>
              <a:rPr lang="en-US" altLang="en-US" sz="3200" b="0" dirty="0">
                <a:solidFill>
                  <a:srgbClr val="0000FF"/>
                </a:solidFill>
              </a:rPr>
              <a:t>Notch Filter Design by Poles and Zeros Positioning</a:t>
            </a:r>
            <a:endParaRPr lang="en-GB" alt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94431" y="1246721"/>
            <a:ext cx="96495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/>
              <a:t>Design a second-order notch filter to suppress 60 Hz hum in a radio receiver. </a:t>
            </a:r>
            <a:endParaRPr lang="en-US" sz="2400" b="0" i="1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869" y="3526511"/>
                <a:ext cx="7530780" cy="7815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b="0" i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9" y="3526511"/>
                <a:ext cx="7530780" cy="7815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30932" y="4509120"/>
                <a:ext cx="3553729" cy="9091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  <m:sup>
                              <m: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400" b="0" i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932" y="4509120"/>
                <a:ext cx="3553729" cy="9091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69790" y="5661248"/>
                <a:ext cx="4411785" cy="8856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42122.3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754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42122.3</m:t>
                          </m:r>
                        </m:den>
                      </m:f>
                    </m:oMath>
                  </m:oMathPara>
                </a14:m>
                <a:endParaRPr lang="en-US" sz="2400" b="0" i="1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90" y="5661248"/>
                <a:ext cx="4411785" cy="8856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880" y="5506844"/>
            <a:ext cx="3255264" cy="130454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471692" y="6025488"/>
            <a:ext cx="909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0" i="1" dirty="0">
                <a:sym typeface="Symbol" panose="05050102010706020507" pitchFamily="18" charset="2"/>
              </a:rPr>
              <a:t> = 60</a:t>
            </a:r>
            <a:r>
              <a:rPr lang="en-US" sz="1800" b="0" i="1" baseline="30000" dirty="0">
                <a:sym typeface="Symbol" panose="05050102010706020507" pitchFamily="18" charset="2"/>
              </a:rPr>
              <a:t>o</a:t>
            </a:r>
            <a:endParaRPr lang="en-US" sz="1800" b="0" i="1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023D8E-C6EB-0549-CA8E-F67436A13A05}"/>
                  </a:ext>
                </a:extLst>
              </p:cNvPr>
              <p:cNvSpPr txBox="1"/>
              <p:nvPr/>
            </p:nvSpPr>
            <p:spPr>
              <a:xfrm>
                <a:off x="198884" y="2336816"/>
                <a:ext cx="3265573" cy="778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2400" b="0" i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023D8E-C6EB-0549-CA8E-F67436A13A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84" y="2336816"/>
                <a:ext cx="3265573" cy="77899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E37B9319-D7AB-49BE-9EF6-CAC01129C556}"/>
              </a:ext>
            </a:extLst>
          </p:cNvPr>
          <p:cNvGrpSpPr/>
          <p:nvPr/>
        </p:nvGrpSpPr>
        <p:grpSpPr>
          <a:xfrm>
            <a:off x="7471691" y="1862182"/>
            <a:ext cx="2376265" cy="3454624"/>
            <a:chOff x="7471691" y="1862182"/>
            <a:chExt cx="2376265" cy="345462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D176A67-167D-A92A-535F-3B1F67528FF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471691" y="1862182"/>
              <a:ext cx="2376265" cy="3454624"/>
            </a:xfrm>
            <a:prstGeom prst="rect">
              <a:avLst/>
            </a:prstGeom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4B13E12-2CA8-4601-9F52-3F9847EE04CC}"/>
                </a:ext>
              </a:extLst>
            </p:cNvPr>
            <p:cNvCxnSpPr/>
            <p:nvPr/>
          </p:nvCxnSpPr>
          <p:spPr bwMode="auto">
            <a:xfrm flipH="1" flipV="1">
              <a:off x="8119764" y="2636912"/>
              <a:ext cx="720080" cy="88959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lg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39D9412-B1EE-40AA-836D-6BDD7C0F8FCD}"/>
                </a:ext>
              </a:extLst>
            </p:cNvPr>
            <p:cNvSpPr/>
            <p:nvPr/>
          </p:nvSpPr>
          <p:spPr>
            <a:xfrm>
              <a:off x="8540944" y="3311120"/>
              <a:ext cx="27764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endPara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8F1223A4-23AB-41BE-8504-0FA9D0925417}"/>
                </a:ext>
              </a:extLst>
            </p:cNvPr>
            <p:cNvSpPr/>
            <p:nvPr/>
          </p:nvSpPr>
          <p:spPr bwMode="auto">
            <a:xfrm>
              <a:off x="8727512" y="3454639"/>
              <a:ext cx="51947" cy="93188"/>
            </a:xfrm>
            <a:custGeom>
              <a:avLst/>
              <a:gdLst>
                <a:gd name="connsiteX0" fmla="*/ 52461 w 69879"/>
                <a:gd name="connsiteY0" fmla="*/ 0 h 174172"/>
                <a:gd name="connsiteX1" fmla="*/ 210 w 69879"/>
                <a:gd name="connsiteY1" fmla="*/ 104503 h 174172"/>
                <a:gd name="connsiteX2" fmla="*/ 69879 w 69879"/>
                <a:gd name="connsiteY2" fmla="*/ 174172 h 1741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879" h="174172">
                  <a:moveTo>
                    <a:pt x="52461" y="0"/>
                  </a:moveTo>
                  <a:cubicBezTo>
                    <a:pt x="24884" y="37737"/>
                    <a:pt x="-2693" y="75475"/>
                    <a:pt x="210" y="104503"/>
                  </a:cubicBezTo>
                  <a:cubicBezTo>
                    <a:pt x="3113" y="133531"/>
                    <a:pt x="36496" y="153851"/>
                    <a:pt x="69879" y="174172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4"/>
          <p:cNvSpPr txBox="1">
            <a:spLocks noChangeArrowheads="1"/>
          </p:cNvSpPr>
          <p:nvPr/>
        </p:nvSpPr>
        <p:spPr bwMode="auto">
          <a:xfrm>
            <a:off x="379413" y="762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>
                <a:solidFill>
                  <a:srgbClr val="333399"/>
                </a:solidFill>
              </a:rPr>
              <a:t>Transfer Function</a:t>
            </a:r>
          </a:p>
        </p:txBody>
      </p:sp>
      <p:sp>
        <p:nvSpPr>
          <p:cNvPr id="68611" name="Line 5"/>
          <p:cNvSpPr>
            <a:spLocks noChangeShapeType="1"/>
          </p:cNvSpPr>
          <p:nvPr/>
        </p:nvSpPr>
        <p:spPr bwMode="auto">
          <a:xfrm>
            <a:off x="379413" y="838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A0BBBF1-B944-4D05-8E32-738C1807D5D3}"/>
              </a:ext>
            </a:extLst>
          </p:cNvPr>
          <p:cNvSpPr/>
          <p:nvPr/>
        </p:nvSpPr>
        <p:spPr>
          <a:xfrm>
            <a:off x="2959238" y="1628800"/>
            <a:ext cx="1944216" cy="720061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F84AC07E-20E3-4A8A-9964-9940425EE365}"/>
              </a:ext>
            </a:extLst>
          </p:cNvPr>
          <p:cNvSpPr/>
          <p:nvPr/>
        </p:nvSpPr>
        <p:spPr>
          <a:xfrm>
            <a:off x="2142136" y="1916832"/>
            <a:ext cx="792088" cy="216021"/>
          </a:xfrm>
          <a:prstGeom prst="rightArrow">
            <a:avLst/>
          </a:prstGeom>
          <a:solidFill>
            <a:srgbClr val="A7F1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FEAEA3-D063-4302-8AAE-3E4349B2995A}"/>
              </a:ext>
            </a:extLst>
          </p:cNvPr>
          <p:cNvSpPr txBox="1"/>
          <p:nvPr/>
        </p:nvSpPr>
        <p:spPr>
          <a:xfrm>
            <a:off x="3009266" y="1757997"/>
            <a:ext cx="1844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Delay 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19FC4B36-5A54-499D-AC27-DD65D724CFC9}"/>
              </a:ext>
            </a:extLst>
          </p:cNvPr>
          <p:cNvSpPr/>
          <p:nvPr/>
        </p:nvSpPr>
        <p:spPr>
          <a:xfrm>
            <a:off x="4925640" y="1880818"/>
            <a:ext cx="792088" cy="216021"/>
          </a:xfrm>
          <a:prstGeom prst="rightArrow">
            <a:avLst/>
          </a:prstGeom>
          <a:solidFill>
            <a:srgbClr val="A7F1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DAFDB5-BE65-4EEF-B641-D97D564BA99B}"/>
              </a:ext>
            </a:extLst>
          </p:cNvPr>
          <p:cNvSpPr txBox="1"/>
          <p:nvPr/>
        </p:nvSpPr>
        <p:spPr>
          <a:xfrm>
            <a:off x="1473145" y="1488358"/>
            <a:ext cx="661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062C8C4-384F-4E9D-81FC-A197ABFBACC3}"/>
              </a:ext>
            </a:extLst>
          </p:cNvPr>
          <p:cNvSpPr txBox="1"/>
          <p:nvPr/>
        </p:nvSpPr>
        <p:spPr>
          <a:xfrm>
            <a:off x="5743500" y="1419153"/>
            <a:ext cx="1923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)</a:t>
            </a: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EBFEFA-AC9D-4C95-9E81-090954CBA883}"/>
              </a:ext>
            </a:extLst>
          </p:cNvPr>
          <p:cNvSpPr txBox="1"/>
          <p:nvPr/>
        </p:nvSpPr>
        <p:spPr>
          <a:xfrm>
            <a:off x="1423020" y="2130292"/>
            <a:ext cx="7066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A88572-BDA6-486A-A653-08A53B90A67F}"/>
              </a:ext>
            </a:extLst>
          </p:cNvPr>
          <p:cNvSpPr txBox="1"/>
          <p:nvPr/>
        </p:nvSpPr>
        <p:spPr>
          <a:xfrm>
            <a:off x="5671492" y="2153345"/>
            <a:ext cx="1923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e</a:t>
            </a:r>
            <a:r>
              <a:rPr lang="en-US" sz="2400" b="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s</a:t>
            </a:r>
            <a:endParaRPr lang="en-US" sz="2400" b="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BB977C3-155A-4BB0-B54C-BA335142C042}"/>
              </a:ext>
            </a:extLst>
          </p:cNvPr>
          <p:cNvSpPr/>
          <p:nvPr/>
        </p:nvSpPr>
        <p:spPr>
          <a:xfrm>
            <a:off x="2959238" y="3658541"/>
            <a:ext cx="1944216" cy="720061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1979DC71-2E70-470B-B9FE-41E9D8A9952C}"/>
              </a:ext>
            </a:extLst>
          </p:cNvPr>
          <p:cNvSpPr/>
          <p:nvPr/>
        </p:nvSpPr>
        <p:spPr>
          <a:xfrm>
            <a:off x="2142136" y="3946573"/>
            <a:ext cx="792088" cy="216021"/>
          </a:xfrm>
          <a:prstGeom prst="rightArrow">
            <a:avLst/>
          </a:prstGeom>
          <a:solidFill>
            <a:srgbClr val="A7F1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721ACA-5371-4BA1-9384-492E46E40C89}"/>
              </a:ext>
            </a:extLst>
          </p:cNvPr>
          <p:cNvSpPr txBox="1"/>
          <p:nvPr/>
        </p:nvSpPr>
        <p:spPr>
          <a:xfrm>
            <a:off x="3009266" y="3787738"/>
            <a:ext cx="1868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tor</a:t>
            </a: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E3029962-570A-4947-9257-A7FA89B26B17}"/>
              </a:ext>
            </a:extLst>
          </p:cNvPr>
          <p:cNvSpPr/>
          <p:nvPr/>
        </p:nvSpPr>
        <p:spPr>
          <a:xfrm>
            <a:off x="4925640" y="3910559"/>
            <a:ext cx="792088" cy="216021"/>
          </a:xfrm>
          <a:prstGeom prst="rightArrow">
            <a:avLst/>
          </a:prstGeom>
          <a:solidFill>
            <a:srgbClr val="A7F1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4738337-F420-4B16-AEA3-2AEF3A6D5376}"/>
              </a:ext>
            </a:extLst>
          </p:cNvPr>
          <p:cNvSpPr txBox="1"/>
          <p:nvPr/>
        </p:nvSpPr>
        <p:spPr>
          <a:xfrm>
            <a:off x="1473145" y="3518099"/>
            <a:ext cx="661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2DD47F-A2BE-4A30-88C7-478F55AB296F}"/>
                  </a:ext>
                </a:extLst>
              </p:cNvPr>
              <p:cNvSpPr txBox="1"/>
              <p:nvPr/>
            </p:nvSpPr>
            <p:spPr>
              <a:xfrm>
                <a:off x="5671492" y="3183969"/>
                <a:ext cx="1989193" cy="795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2DD47F-A2BE-4A30-88C7-478F55AB2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492" y="3183969"/>
                <a:ext cx="1989193" cy="79579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2D9AF412-A6A5-4D9A-9495-05B8F293D36A}"/>
              </a:ext>
            </a:extLst>
          </p:cNvPr>
          <p:cNvSpPr txBox="1"/>
          <p:nvPr/>
        </p:nvSpPr>
        <p:spPr>
          <a:xfrm>
            <a:off x="1423020" y="4160033"/>
            <a:ext cx="7066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0FD8823-0E01-4863-84D6-85D1BFB57667}"/>
              </a:ext>
            </a:extLst>
          </p:cNvPr>
          <p:cNvSpPr txBox="1"/>
          <p:nvPr/>
        </p:nvSpPr>
        <p:spPr>
          <a:xfrm>
            <a:off x="5671492" y="4191471"/>
            <a:ext cx="1740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s 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2400" b="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7AAB78E-9FE6-4742-ABB4-E5679D5DF7B7}"/>
              </a:ext>
            </a:extLst>
          </p:cNvPr>
          <p:cNvSpPr/>
          <p:nvPr/>
        </p:nvSpPr>
        <p:spPr>
          <a:xfrm>
            <a:off x="2959238" y="5630965"/>
            <a:ext cx="1944216" cy="720061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03A1D62F-16D9-432B-9173-DFC312109126}"/>
              </a:ext>
            </a:extLst>
          </p:cNvPr>
          <p:cNvSpPr/>
          <p:nvPr/>
        </p:nvSpPr>
        <p:spPr>
          <a:xfrm>
            <a:off x="2142136" y="5918997"/>
            <a:ext cx="792088" cy="216021"/>
          </a:xfrm>
          <a:prstGeom prst="rightArrow">
            <a:avLst/>
          </a:prstGeom>
          <a:solidFill>
            <a:srgbClr val="A7F1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CCC4C58-751C-4F78-929C-FAF59B4AB637}"/>
              </a:ext>
            </a:extLst>
          </p:cNvPr>
          <p:cNvSpPr txBox="1"/>
          <p:nvPr/>
        </p:nvSpPr>
        <p:spPr>
          <a:xfrm>
            <a:off x="3009266" y="5760162"/>
            <a:ext cx="1396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tor</a:t>
            </a: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844C747C-193C-41DD-BAA4-54E49FB19A5E}"/>
              </a:ext>
            </a:extLst>
          </p:cNvPr>
          <p:cNvSpPr/>
          <p:nvPr/>
        </p:nvSpPr>
        <p:spPr>
          <a:xfrm>
            <a:off x="4925640" y="5882983"/>
            <a:ext cx="792088" cy="216021"/>
          </a:xfrm>
          <a:prstGeom prst="rightArrow">
            <a:avLst/>
          </a:prstGeom>
          <a:solidFill>
            <a:srgbClr val="A7F1F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5A00189-9C8B-4BF7-8923-80BA0CD79A5C}"/>
              </a:ext>
            </a:extLst>
          </p:cNvPr>
          <p:cNvSpPr txBox="1"/>
          <p:nvPr/>
        </p:nvSpPr>
        <p:spPr>
          <a:xfrm>
            <a:off x="1473145" y="5490523"/>
            <a:ext cx="661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502740A-65CA-4BE0-B9B4-434C6C285FD3}"/>
              </a:ext>
            </a:extLst>
          </p:cNvPr>
          <p:cNvSpPr txBox="1"/>
          <p:nvPr/>
        </p:nvSpPr>
        <p:spPr>
          <a:xfrm>
            <a:off x="1423020" y="6132457"/>
            <a:ext cx="7066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F57B8E-4BF4-4DD8-BDB1-68AACB82BCA4}"/>
              </a:ext>
            </a:extLst>
          </p:cNvPr>
          <p:cNvSpPr txBox="1"/>
          <p:nvPr/>
        </p:nvSpPr>
        <p:spPr>
          <a:xfrm>
            <a:off x="220062" y="988134"/>
            <a:ext cx="1632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ela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6555C61-45F3-4961-9945-F876319AFDDB}"/>
                  </a:ext>
                </a:extLst>
              </p:cNvPr>
              <p:cNvSpPr txBox="1"/>
              <p:nvPr/>
            </p:nvSpPr>
            <p:spPr>
              <a:xfrm>
                <a:off x="5574746" y="5032053"/>
                <a:ext cx="2527304" cy="10610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6555C61-45F3-4961-9945-F876319AFD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746" y="5032053"/>
                <a:ext cx="2527304" cy="10610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20E2C1F-80F3-496A-B12A-F0D2ED7D9CEB}"/>
                  </a:ext>
                </a:extLst>
              </p:cNvPr>
              <p:cNvSpPr txBox="1"/>
              <p:nvPr/>
            </p:nvSpPr>
            <p:spPr>
              <a:xfrm>
                <a:off x="5431763" y="6027007"/>
                <a:ext cx="2527304" cy="786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20E2C1F-80F3-496A-B12A-F0D2ED7D9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763" y="6027007"/>
                <a:ext cx="2527304" cy="7863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20927D9C-7EB6-4809-A1C4-8EB344DCAAF8}"/>
              </a:ext>
            </a:extLst>
          </p:cNvPr>
          <p:cNvSpPr txBox="1"/>
          <p:nvPr/>
        </p:nvSpPr>
        <p:spPr>
          <a:xfrm>
            <a:off x="220063" y="3009361"/>
            <a:ext cx="1868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iator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F5BD2C4-D68E-42E1-9B1C-803C79444CE9}"/>
              </a:ext>
            </a:extLst>
          </p:cNvPr>
          <p:cNvSpPr txBox="1"/>
          <p:nvPr/>
        </p:nvSpPr>
        <p:spPr>
          <a:xfrm>
            <a:off x="220062" y="4984637"/>
            <a:ext cx="1396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or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8075B99-25C7-423D-8B40-BA9711F7952D}"/>
              </a:ext>
            </a:extLst>
          </p:cNvPr>
          <p:cNvSpPr txBox="1"/>
          <p:nvPr/>
        </p:nvSpPr>
        <p:spPr>
          <a:xfrm>
            <a:off x="8270341" y="1794009"/>
            <a:ext cx="1464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s</a:t>
            </a:r>
            <a:endParaRPr lang="en-US" sz="24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B989DA6-AE96-4F3C-832F-744B736388F8}"/>
              </a:ext>
            </a:extLst>
          </p:cNvPr>
          <p:cNvSpPr txBox="1"/>
          <p:nvPr/>
        </p:nvSpPr>
        <p:spPr>
          <a:xfrm>
            <a:off x="8279213" y="3823750"/>
            <a:ext cx="132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s</a:t>
            </a:r>
            <a:endParaRPr lang="en-US" sz="24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0862348-0417-4DB9-BCD8-021EAC39D6C6}"/>
                  </a:ext>
                </a:extLst>
              </p:cNvPr>
              <p:cNvSpPr txBox="1"/>
              <p:nvPr/>
            </p:nvSpPr>
            <p:spPr>
              <a:xfrm>
                <a:off x="8256938" y="5631054"/>
                <a:ext cx="1532576" cy="786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e>
                      </m:d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0862348-0417-4DB9-BCD8-021EAC39D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6938" y="5631054"/>
                <a:ext cx="1532576" cy="786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FE6AAA24-4D98-4C4C-A630-B461303D26BD}"/>
              </a:ext>
            </a:extLst>
          </p:cNvPr>
          <p:cNvSpPr txBox="1"/>
          <p:nvPr/>
        </p:nvSpPr>
        <p:spPr>
          <a:xfrm>
            <a:off x="8279213" y="1022485"/>
            <a:ext cx="124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fting</a:t>
            </a:r>
          </a:p>
          <a:p>
            <a:r>
              <a:rPr lang="en-US" sz="20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y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2781B0A8-6757-4AC7-A56F-37B9748D409C}"/>
              </a:ext>
            </a:extLst>
          </p:cNvPr>
          <p:cNvSpPr txBox="1"/>
          <p:nvPr/>
        </p:nvSpPr>
        <p:spPr>
          <a:xfrm>
            <a:off x="8249846" y="3048459"/>
            <a:ext cx="1600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iator</a:t>
            </a:r>
          </a:p>
          <a:p>
            <a:r>
              <a:rPr lang="en-US" sz="20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y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4273B25-E4C1-4361-BC98-6BBE30A68489}"/>
              </a:ext>
            </a:extLst>
          </p:cNvPr>
          <p:cNvSpPr txBox="1"/>
          <p:nvPr/>
        </p:nvSpPr>
        <p:spPr>
          <a:xfrm>
            <a:off x="8229633" y="4999950"/>
            <a:ext cx="14403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or Property</a:t>
            </a:r>
          </a:p>
        </p:txBody>
      </p:sp>
    </p:spTree>
    <p:extLst>
      <p:ext uri="{BB962C8B-B14F-4D97-AF65-F5344CB8AC3E}">
        <p14:creationId xmlns:p14="http://schemas.microsoft.com/office/powerpoint/2010/main" val="34817833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4"/>
          <p:cNvSpPr txBox="1">
            <a:spLocks noChangeArrowheads="1"/>
          </p:cNvSpPr>
          <p:nvPr/>
        </p:nvSpPr>
        <p:spPr bwMode="auto">
          <a:xfrm>
            <a:off x="3046413" y="76200"/>
            <a:ext cx="426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>
                <a:solidFill>
                  <a:srgbClr val="333399"/>
                </a:solidFill>
              </a:rPr>
              <a:t>Block Diagrams</a:t>
            </a:r>
          </a:p>
        </p:txBody>
      </p:sp>
      <p:sp>
        <p:nvSpPr>
          <p:cNvPr id="68611" name="Line 5"/>
          <p:cNvSpPr>
            <a:spLocks noChangeShapeType="1"/>
          </p:cNvSpPr>
          <p:nvPr/>
        </p:nvSpPr>
        <p:spPr bwMode="auto">
          <a:xfrm>
            <a:off x="379413" y="838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2" name="Text Box 8"/>
          <p:cNvSpPr txBox="1">
            <a:spLocks noChangeArrowheads="1"/>
          </p:cNvSpPr>
          <p:nvPr/>
        </p:nvSpPr>
        <p:spPr bwMode="auto">
          <a:xfrm>
            <a:off x="158066" y="2167290"/>
            <a:ext cx="3228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99"/>
                </a:solidFill>
              </a:rPr>
              <a:t>Cascade Connection</a:t>
            </a:r>
          </a:p>
        </p:txBody>
      </p:sp>
      <p:sp>
        <p:nvSpPr>
          <p:cNvPr id="68614" name="Text Box 8"/>
          <p:cNvSpPr txBox="1">
            <a:spLocks noChangeArrowheads="1"/>
          </p:cNvSpPr>
          <p:nvPr/>
        </p:nvSpPr>
        <p:spPr bwMode="auto">
          <a:xfrm>
            <a:off x="158066" y="3774876"/>
            <a:ext cx="30559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99"/>
                </a:solidFill>
              </a:rPr>
              <a:t>Parallel Connection</a:t>
            </a:r>
          </a:p>
        </p:txBody>
      </p:sp>
      <p:sp>
        <p:nvSpPr>
          <p:cNvPr id="68617" name="Text Box 8"/>
          <p:cNvSpPr txBox="1">
            <a:spLocks noChangeArrowheads="1"/>
          </p:cNvSpPr>
          <p:nvPr/>
        </p:nvSpPr>
        <p:spPr bwMode="auto">
          <a:xfrm>
            <a:off x="73026" y="5225897"/>
            <a:ext cx="4168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99"/>
                </a:solidFill>
              </a:rPr>
              <a:t>Feedback Interconnection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332" y="1268760"/>
            <a:ext cx="5661024" cy="5472608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964" y="2784230"/>
            <a:ext cx="25717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81953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3046413" y="76200"/>
            <a:ext cx="525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0" dirty="0">
                <a:solidFill>
                  <a:schemeClr val="accent2"/>
                </a:solidFill>
              </a:rPr>
              <a:t>System Realization</a:t>
            </a:r>
          </a:p>
        </p:txBody>
      </p:sp>
      <p:sp>
        <p:nvSpPr>
          <p:cNvPr id="69635" name="Line 3"/>
          <p:cNvSpPr>
            <a:spLocks noChangeShapeType="1"/>
          </p:cNvSpPr>
          <p:nvPr/>
        </p:nvSpPr>
        <p:spPr bwMode="auto">
          <a:xfrm>
            <a:off x="379413" y="838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208213" y="1600200"/>
          <a:ext cx="50292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457200" progId="Equation.3">
                  <p:embed/>
                </p:oleObj>
              </mc:Choice>
              <mc:Fallback>
                <p:oleObj name="Equation" r:id="rId2" imgW="1879600" imgH="457200" progId="Equation.3">
                  <p:embed/>
                  <p:pic>
                    <p:nvPicPr>
                      <p:cNvPr id="69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600200"/>
                        <a:ext cx="50292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531813" y="3355975"/>
            <a:ext cx="87630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b="0" dirty="0"/>
              <a:t>Realization is a synthesis problem, so there is no unique way of realizing a system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 b="0" dirty="0"/>
          </a:p>
          <a:p>
            <a:pPr>
              <a:spcBef>
                <a:spcPct val="0"/>
              </a:spcBef>
            </a:pPr>
            <a:r>
              <a:rPr lang="en-US" altLang="en-US" sz="2400" b="0" dirty="0"/>
              <a:t>A common realization of 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/>
              <a:t>is using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en-US" sz="2400" b="0" dirty="0"/>
              <a:t>Integrator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en-US" sz="2400" b="0" dirty="0"/>
              <a:t>Scalar multiplier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en-US" sz="2400" b="0" dirty="0"/>
              <a:t>Adder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1"/>
          <p:cNvSpPr>
            <a:spLocks noChangeArrowheads="1"/>
          </p:cNvSpPr>
          <p:nvPr/>
        </p:nvSpPr>
        <p:spPr bwMode="auto">
          <a:xfrm>
            <a:off x="4468813" y="4038600"/>
            <a:ext cx="2743200" cy="1828800"/>
          </a:xfrm>
          <a:prstGeom prst="rect">
            <a:avLst/>
          </a:prstGeom>
          <a:solidFill>
            <a:srgbClr val="FF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00"/>
              </a:solidFill>
            </a:endParaRPr>
          </a:p>
        </p:txBody>
      </p:sp>
      <p:sp>
        <p:nvSpPr>
          <p:cNvPr id="70659" name="Rectangle 10"/>
          <p:cNvSpPr>
            <a:spLocks noChangeArrowheads="1"/>
          </p:cNvSpPr>
          <p:nvPr/>
        </p:nvSpPr>
        <p:spPr bwMode="auto">
          <a:xfrm>
            <a:off x="1598613" y="4419600"/>
            <a:ext cx="2819400" cy="10668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00"/>
              </a:solidFill>
            </a:endParaRPr>
          </a:p>
        </p:txBody>
      </p:sp>
      <p:sp>
        <p:nvSpPr>
          <p:cNvPr id="70660" name="Text Box 2"/>
          <p:cNvSpPr txBox="1">
            <a:spLocks noChangeArrowheads="1"/>
          </p:cNvSpPr>
          <p:nvPr/>
        </p:nvSpPr>
        <p:spPr bwMode="auto">
          <a:xfrm>
            <a:off x="2360613" y="76200"/>
            <a:ext cx="5791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>
                <a:solidFill>
                  <a:srgbClr val="333399"/>
                </a:solidFill>
              </a:rPr>
              <a:t>Direct Form I Realization</a:t>
            </a:r>
          </a:p>
        </p:txBody>
      </p:sp>
      <p:sp>
        <p:nvSpPr>
          <p:cNvPr id="70661" name="Line 3"/>
          <p:cNvSpPr>
            <a:spLocks noChangeShapeType="1"/>
          </p:cNvSpPr>
          <p:nvPr/>
        </p:nvSpPr>
        <p:spPr bwMode="auto">
          <a:xfrm>
            <a:off x="379413" y="838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06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05876"/>
              </p:ext>
            </p:extLst>
          </p:nvPr>
        </p:nvGraphicFramePr>
        <p:xfrm>
          <a:off x="684213" y="980728"/>
          <a:ext cx="462121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457200" progId="Equation.3">
                  <p:embed/>
                </p:oleObj>
              </mc:Choice>
              <mc:Fallback>
                <p:oleObj name="Equation" r:id="rId2" imgW="1727200" imgH="457200" progId="Equation.3">
                  <p:embed/>
                  <p:pic>
                    <p:nvPicPr>
                      <p:cNvPr id="706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0728"/>
                        <a:ext cx="4621212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Text Box 5"/>
          <p:cNvSpPr txBox="1">
            <a:spLocks noChangeArrowheads="1"/>
          </p:cNvSpPr>
          <p:nvPr/>
        </p:nvSpPr>
        <p:spPr bwMode="auto">
          <a:xfrm>
            <a:off x="126876" y="2420888"/>
            <a:ext cx="504056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6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ide every term by </a:t>
            </a:r>
            <a:r>
              <a:rPr lang="en-US" altLang="en-US" sz="26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6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the highest order in the denominator, </a:t>
            </a:r>
            <a:r>
              <a:rPr lang="en-US" altLang="en-US" sz="26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600" b="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6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600" b="0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06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35228"/>
              </p:ext>
            </p:extLst>
          </p:nvPr>
        </p:nvGraphicFramePr>
        <p:xfrm>
          <a:off x="5383460" y="1844824"/>
          <a:ext cx="38862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0" imgH="762000" progId="Equation.3">
                  <p:embed/>
                </p:oleObj>
              </mc:Choice>
              <mc:Fallback>
                <p:oleObj name="Equation" r:id="rId4" imgW="1524000" imgH="762000" progId="Equation.3">
                  <p:embed/>
                  <p:pic>
                    <p:nvPicPr>
                      <p:cNvPr id="706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460" y="1844824"/>
                        <a:ext cx="38862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7"/>
          <p:cNvGraphicFramePr>
            <a:graphicFrameLocks noChangeAspect="1"/>
          </p:cNvGraphicFramePr>
          <p:nvPr/>
        </p:nvGraphicFramePr>
        <p:xfrm>
          <a:off x="409575" y="3962400"/>
          <a:ext cx="6875463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600" imgH="787400" progId="Equation.3">
                  <p:embed/>
                </p:oleObj>
              </mc:Choice>
              <mc:Fallback>
                <p:oleObj name="Equation" r:id="rId6" imgW="2768600" imgH="787400" progId="Equation.3">
                  <p:embed/>
                  <p:pic>
                    <p:nvPicPr>
                      <p:cNvPr id="7066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3962400"/>
                        <a:ext cx="6875463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8"/>
          <p:cNvSpPr txBox="1">
            <a:spLocks noChangeArrowheads="1"/>
          </p:cNvSpPr>
          <p:nvPr/>
        </p:nvSpPr>
        <p:spPr bwMode="auto">
          <a:xfrm>
            <a:off x="2955925" y="6186488"/>
            <a:ext cx="700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000000"/>
                </a:solidFill>
              </a:rPr>
              <a:t>H</a:t>
            </a:r>
            <a:r>
              <a:rPr lang="en-US" altLang="en-US" sz="1800" b="0" baseline="-25000" dirty="0">
                <a:solidFill>
                  <a:srgbClr val="000000"/>
                </a:solidFill>
              </a:rPr>
              <a:t>1</a:t>
            </a:r>
            <a:r>
              <a:rPr lang="en-US" altLang="en-US" sz="1800" b="0" dirty="0">
                <a:solidFill>
                  <a:srgbClr val="000000"/>
                </a:solidFill>
              </a:rPr>
              <a:t>(s)</a:t>
            </a:r>
          </a:p>
        </p:txBody>
      </p:sp>
      <p:sp>
        <p:nvSpPr>
          <p:cNvPr id="70667" name="Text Box 9"/>
          <p:cNvSpPr txBox="1">
            <a:spLocks noChangeArrowheads="1"/>
          </p:cNvSpPr>
          <p:nvPr/>
        </p:nvSpPr>
        <p:spPr bwMode="auto">
          <a:xfrm>
            <a:off x="4937125" y="6186488"/>
            <a:ext cx="700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000000"/>
                </a:solidFill>
              </a:rPr>
              <a:t>H</a:t>
            </a:r>
            <a:r>
              <a:rPr lang="en-US" altLang="en-US" sz="1800" b="0" baseline="-25000" dirty="0">
                <a:solidFill>
                  <a:srgbClr val="000000"/>
                </a:solidFill>
              </a:rPr>
              <a:t>2</a:t>
            </a:r>
            <a:r>
              <a:rPr lang="en-US" altLang="en-US" sz="1800" b="0" dirty="0">
                <a:solidFill>
                  <a:srgbClr val="000000"/>
                </a:solidFill>
              </a:rPr>
              <a:t>(s)</a:t>
            </a:r>
          </a:p>
        </p:txBody>
      </p:sp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2513013" y="6096000"/>
            <a:ext cx="1371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00"/>
              </a:solidFill>
            </a:endParaRPr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4570413" y="6096000"/>
            <a:ext cx="1371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00"/>
              </a:solidFill>
            </a:endParaRPr>
          </a:p>
        </p:txBody>
      </p:sp>
      <p:sp>
        <p:nvSpPr>
          <p:cNvPr id="70670" name="Line 14"/>
          <p:cNvSpPr>
            <a:spLocks noChangeShapeType="1"/>
          </p:cNvSpPr>
          <p:nvPr/>
        </p:nvSpPr>
        <p:spPr bwMode="auto">
          <a:xfrm>
            <a:off x="1674813" y="6324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1" name="Line 15"/>
          <p:cNvSpPr>
            <a:spLocks noChangeShapeType="1"/>
          </p:cNvSpPr>
          <p:nvPr/>
        </p:nvSpPr>
        <p:spPr bwMode="auto">
          <a:xfrm>
            <a:off x="3884613" y="6324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2" name="Line 16"/>
          <p:cNvSpPr>
            <a:spLocks noChangeShapeType="1"/>
          </p:cNvSpPr>
          <p:nvPr/>
        </p:nvSpPr>
        <p:spPr bwMode="auto">
          <a:xfrm>
            <a:off x="5942013" y="6324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3" name="Rectangle 17"/>
          <p:cNvSpPr>
            <a:spLocks noChangeArrowheads="1"/>
          </p:cNvSpPr>
          <p:nvPr/>
        </p:nvSpPr>
        <p:spPr bwMode="auto">
          <a:xfrm>
            <a:off x="2360613" y="5943600"/>
            <a:ext cx="3733800" cy="838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00"/>
              </a:solidFill>
            </a:endParaRP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1528763" y="6338888"/>
            <a:ext cx="603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00"/>
                </a:solidFill>
              </a:rPr>
              <a:t>X(s)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3890963" y="6338888"/>
            <a:ext cx="666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00"/>
                </a:solidFill>
              </a:rPr>
              <a:t>W(s)</a:t>
            </a:r>
          </a:p>
        </p:txBody>
      </p:sp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6253163" y="6338888"/>
            <a:ext cx="603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00"/>
                </a:solidFill>
              </a:rPr>
              <a:t>Y(s)</a:t>
            </a:r>
          </a:p>
        </p:txBody>
      </p:sp>
      <p:sp>
        <p:nvSpPr>
          <p:cNvPr id="21" name="Text Box 8">
            <a:extLst>
              <a:ext uri="{FF2B5EF4-FFF2-40B4-BE49-F238E27FC236}">
                <a16:creationId xmlns:a16="http://schemas.microsoft.com/office/drawing/2014/main" id="{2C930D4D-4F75-4530-9CD4-44198C39C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5148" y="3933056"/>
            <a:ext cx="700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000000"/>
                </a:solidFill>
              </a:rPr>
              <a:t>H</a:t>
            </a:r>
            <a:r>
              <a:rPr lang="en-US" altLang="en-US" sz="1800" b="0" baseline="-25000" dirty="0">
                <a:solidFill>
                  <a:srgbClr val="000000"/>
                </a:solidFill>
              </a:rPr>
              <a:t>1</a:t>
            </a:r>
            <a:r>
              <a:rPr lang="en-US" altLang="en-US" sz="1800" b="0" dirty="0">
                <a:solidFill>
                  <a:srgbClr val="000000"/>
                </a:solidFill>
              </a:rPr>
              <a:t>(s)</a:t>
            </a:r>
          </a:p>
        </p:txBody>
      </p:sp>
      <p:sp>
        <p:nvSpPr>
          <p:cNvPr id="22" name="Text Box 9">
            <a:extLst>
              <a:ext uri="{FF2B5EF4-FFF2-40B4-BE49-F238E27FC236}">
                <a16:creationId xmlns:a16="http://schemas.microsoft.com/office/drawing/2014/main" id="{F61F1FD0-C343-4AB7-AF08-A2463B4A0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460" y="3638352"/>
            <a:ext cx="700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000000"/>
                </a:solidFill>
              </a:rPr>
              <a:t>H</a:t>
            </a:r>
            <a:r>
              <a:rPr lang="en-US" altLang="en-US" sz="1800" b="0" baseline="-25000" dirty="0">
                <a:solidFill>
                  <a:srgbClr val="000000"/>
                </a:solidFill>
              </a:rPr>
              <a:t>2</a:t>
            </a:r>
            <a:r>
              <a:rPr lang="en-US" altLang="en-US" sz="1800" b="0" dirty="0">
                <a:solidFill>
                  <a:srgbClr val="000000"/>
                </a:solidFill>
              </a:rPr>
              <a:t>(s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4"/>
          <p:cNvSpPr txBox="1">
            <a:spLocks noChangeArrowheads="1"/>
          </p:cNvSpPr>
          <p:nvPr/>
        </p:nvSpPr>
        <p:spPr bwMode="auto">
          <a:xfrm>
            <a:off x="2360613" y="76200"/>
            <a:ext cx="5791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>
                <a:solidFill>
                  <a:srgbClr val="333399"/>
                </a:solidFill>
              </a:rPr>
              <a:t>Direct Form I Realization</a:t>
            </a:r>
          </a:p>
        </p:txBody>
      </p:sp>
      <p:sp>
        <p:nvSpPr>
          <p:cNvPr id="71683" name="Line 5"/>
          <p:cNvSpPr>
            <a:spLocks noChangeShapeType="1"/>
          </p:cNvSpPr>
          <p:nvPr/>
        </p:nvSpPr>
        <p:spPr bwMode="auto">
          <a:xfrm>
            <a:off x="379413" y="838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684" name="Group 25"/>
          <p:cNvGrpSpPr>
            <a:grpSpLocks/>
          </p:cNvGrpSpPr>
          <p:nvPr/>
        </p:nvGrpSpPr>
        <p:grpSpPr bwMode="auto">
          <a:xfrm>
            <a:off x="455613" y="990600"/>
            <a:ext cx="3522663" cy="612775"/>
            <a:chOff x="1361" y="2295"/>
            <a:chExt cx="2219" cy="386"/>
          </a:xfrm>
        </p:grpSpPr>
        <p:sp>
          <p:nvSpPr>
            <p:cNvPr id="71690" name="Text Box 10"/>
            <p:cNvSpPr txBox="1">
              <a:spLocks noChangeArrowheads="1"/>
            </p:cNvSpPr>
            <p:nvPr/>
          </p:nvSpPr>
          <p:spPr bwMode="auto">
            <a:xfrm>
              <a:off x="1776" y="2304"/>
              <a:ext cx="423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en-US" sz="18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1691" name="Text Box 11"/>
            <p:cNvSpPr txBox="1">
              <a:spLocks noChangeArrowheads="1"/>
            </p:cNvSpPr>
            <p:nvPr/>
          </p:nvSpPr>
          <p:spPr bwMode="auto">
            <a:xfrm>
              <a:off x="2653" y="2295"/>
              <a:ext cx="480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en-US" sz="1800" b="0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1692" name="Line 14"/>
            <p:cNvSpPr>
              <a:spLocks noChangeShapeType="1"/>
            </p:cNvSpPr>
            <p:nvPr/>
          </p:nvSpPr>
          <p:spPr bwMode="auto">
            <a:xfrm>
              <a:off x="1501" y="243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3" name="Line 15"/>
            <p:cNvSpPr>
              <a:spLocks noChangeShapeType="1"/>
            </p:cNvSpPr>
            <p:nvPr/>
          </p:nvSpPr>
          <p:spPr bwMode="auto">
            <a:xfrm>
              <a:off x="2221" y="243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4" name="Line 16"/>
            <p:cNvSpPr>
              <a:spLocks noChangeShapeType="1"/>
            </p:cNvSpPr>
            <p:nvPr/>
          </p:nvSpPr>
          <p:spPr bwMode="auto">
            <a:xfrm>
              <a:off x="3133" y="2439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5" name="Text Box 18"/>
            <p:cNvSpPr txBox="1">
              <a:spLocks noChangeArrowheads="1"/>
            </p:cNvSpPr>
            <p:nvPr/>
          </p:nvSpPr>
          <p:spPr bwMode="auto">
            <a:xfrm>
              <a:off x="1361" y="2439"/>
              <a:ext cx="35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1696" name="Text Box 19"/>
            <p:cNvSpPr txBox="1">
              <a:spLocks noChangeArrowheads="1"/>
            </p:cNvSpPr>
            <p:nvPr/>
          </p:nvSpPr>
          <p:spPr bwMode="auto">
            <a:xfrm>
              <a:off x="2225" y="2448"/>
              <a:ext cx="39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71697" name="Text Box 20"/>
            <p:cNvSpPr txBox="1">
              <a:spLocks noChangeArrowheads="1"/>
            </p:cNvSpPr>
            <p:nvPr/>
          </p:nvSpPr>
          <p:spPr bwMode="auto">
            <a:xfrm>
              <a:off x="3229" y="2448"/>
              <a:ext cx="35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1800" b="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sz="1800" b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71687" name="Rectangle 23"/>
          <p:cNvSpPr>
            <a:spLocks noChangeArrowheads="1"/>
          </p:cNvSpPr>
          <p:nvPr/>
        </p:nvSpPr>
        <p:spPr bwMode="auto">
          <a:xfrm>
            <a:off x="7882780" y="1556792"/>
            <a:ext cx="381000" cy="457200"/>
          </a:xfrm>
          <a:prstGeom prst="rect">
            <a:avLst/>
          </a:prstGeom>
          <a:solidFill>
            <a:srgbClr val="FF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00"/>
              </a:solidFill>
            </a:endParaRPr>
          </a:p>
        </p:txBody>
      </p:sp>
      <p:sp>
        <p:nvSpPr>
          <p:cNvPr id="71688" name="Rectangle 22"/>
          <p:cNvSpPr>
            <a:spLocks noChangeArrowheads="1"/>
          </p:cNvSpPr>
          <p:nvPr/>
        </p:nvSpPr>
        <p:spPr bwMode="auto">
          <a:xfrm>
            <a:off x="7399684" y="2136781"/>
            <a:ext cx="1752600" cy="7620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00"/>
              </a:solidFill>
            </a:endParaRPr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75570"/>
              </p:ext>
            </p:extLst>
          </p:nvPr>
        </p:nvGraphicFramePr>
        <p:xfrm>
          <a:off x="3079204" y="1178719"/>
          <a:ext cx="63246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787400" progId="Equation.3">
                  <p:embed/>
                </p:oleObj>
              </mc:Choice>
              <mc:Fallback>
                <p:oleObj name="Equation" r:id="rId2" imgW="2768600" imgH="787400" progId="Equation.3">
                  <p:embed/>
                  <p:pic>
                    <p:nvPicPr>
                      <p:cNvPr id="71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204" y="1178719"/>
                        <a:ext cx="63246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526" y="3356992"/>
            <a:ext cx="7950700" cy="346173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6"/>
          <p:cNvSpPr>
            <a:spLocks noChangeArrowheads="1"/>
          </p:cNvSpPr>
          <p:nvPr/>
        </p:nvSpPr>
        <p:spPr bwMode="auto">
          <a:xfrm>
            <a:off x="2665413" y="1937767"/>
            <a:ext cx="381000" cy="457200"/>
          </a:xfrm>
          <a:prstGeom prst="rect">
            <a:avLst/>
          </a:prstGeom>
          <a:solidFill>
            <a:srgbClr val="FF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00"/>
              </a:solidFill>
            </a:endParaRPr>
          </a:p>
        </p:txBody>
      </p:sp>
      <p:sp>
        <p:nvSpPr>
          <p:cNvPr id="72707" name="Rectangle 27"/>
          <p:cNvSpPr>
            <a:spLocks noChangeArrowheads="1"/>
          </p:cNvSpPr>
          <p:nvPr/>
        </p:nvSpPr>
        <p:spPr bwMode="auto">
          <a:xfrm>
            <a:off x="2208213" y="2547367"/>
            <a:ext cx="1752600" cy="7620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00"/>
              </a:solidFill>
            </a:endParaRPr>
          </a:p>
        </p:txBody>
      </p:sp>
      <p:sp>
        <p:nvSpPr>
          <p:cNvPr id="72708" name="Text Box 2"/>
          <p:cNvSpPr txBox="1">
            <a:spLocks noChangeArrowheads="1"/>
          </p:cNvSpPr>
          <p:nvPr/>
        </p:nvSpPr>
        <p:spPr bwMode="auto">
          <a:xfrm>
            <a:off x="379414" y="76200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>
                <a:solidFill>
                  <a:srgbClr val="333399"/>
                </a:solidFill>
              </a:rPr>
              <a:t>Direct Form II Realization (Canonic)</a:t>
            </a:r>
          </a:p>
        </p:txBody>
      </p:sp>
      <p:sp>
        <p:nvSpPr>
          <p:cNvPr id="72709" name="Line 3"/>
          <p:cNvSpPr>
            <a:spLocks noChangeShapeType="1"/>
          </p:cNvSpPr>
          <p:nvPr/>
        </p:nvSpPr>
        <p:spPr bwMode="auto">
          <a:xfrm>
            <a:off x="379413" y="838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27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67910"/>
              </p:ext>
            </p:extLst>
          </p:nvPr>
        </p:nvGraphicFramePr>
        <p:xfrm>
          <a:off x="531813" y="1556767"/>
          <a:ext cx="63246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600" imgH="787400" progId="Equation.3">
                  <p:embed/>
                </p:oleObj>
              </mc:Choice>
              <mc:Fallback>
                <p:oleObj name="Equation" r:id="rId2" imgW="2768600" imgH="787400" progId="Equation.3">
                  <p:embed/>
                  <p:pic>
                    <p:nvPicPr>
                      <p:cNvPr id="727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556767"/>
                        <a:ext cx="63246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1" name="Group 17"/>
          <p:cNvGrpSpPr>
            <a:grpSpLocks/>
          </p:cNvGrpSpPr>
          <p:nvPr/>
        </p:nvGrpSpPr>
        <p:grpSpPr bwMode="auto">
          <a:xfrm>
            <a:off x="5878513" y="990600"/>
            <a:ext cx="3568700" cy="612775"/>
            <a:chOff x="1361" y="2295"/>
            <a:chExt cx="2248" cy="386"/>
          </a:xfrm>
        </p:grpSpPr>
        <p:sp>
          <p:nvSpPr>
            <p:cNvPr id="72713" name="Text Box 18"/>
            <p:cNvSpPr txBox="1">
              <a:spLocks noChangeArrowheads="1"/>
            </p:cNvSpPr>
            <p:nvPr/>
          </p:nvSpPr>
          <p:spPr bwMode="auto">
            <a:xfrm>
              <a:off x="1776" y="2304"/>
              <a:ext cx="447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H</a:t>
              </a:r>
              <a:r>
                <a:rPr lang="en-US" altLang="en-US" sz="1800" b="0" baseline="-25000">
                  <a:solidFill>
                    <a:srgbClr val="000000"/>
                  </a:solidFill>
                </a:rPr>
                <a:t>2</a:t>
              </a:r>
              <a:r>
                <a:rPr lang="en-US" altLang="en-US" sz="1800" b="0">
                  <a:solidFill>
                    <a:srgbClr val="000000"/>
                  </a:solidFill>
                </a:rPr>
                <a:t>(s)</a:t>
              </a:r>
            </a:p>
          </p:txBody>
        </p:sp>
        <p:sp>
          <p:nvSpPr>
            <p:cNvPr id="72714" name="Text Box 19"/>
            <p:cNvSpPr txBox="1">
              <a:spLocks noChangeArrowheads="1"/>
            </p:cNvSpPr>
            <p:nvPr/>
          </p:nvSpPr>
          <p:spPr bwMode="auto">
            <a:xfrm>
              <a:off x="2653" y="2295"/>
              <a:ext cx="480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H</a:t>
              </a:r>
              <a:r>
                <a:rPr lang="en-US" altLang="en-US" sz="1800" b="0" baseline="-25000">
                  <a:solidFill>
                    <a:srgbClr val="000000"/>
                  </a:solidFill>
                </a:rPr>
                <a:t>1</a:t>
              </a:r>
              <a:r>
                <a:rPr lang="en-US" altLang="en-US" sz="1800" b="0">
                  <a:solidFill>
                    <a:srgbClr val="000000"/>
                  </a:solidFill>
                </a:rPr>
                <a:t>(s)</a:t>
              </a:r>
            </a:p>
          </p:txBody>
        </p:sp>
        <p:sp>
          <p:nvSpPr>
            <p:cNvPr id="72715" name="Line 20"/>
            <p:cNvSpPr>
              <a:spLocks noChangeShapeType="1"/>
            </p:cNvSpPr>
            <p:nvPr/>
          </p:nvSpPr>
          <p:spPr bwMode="auto">
            <a:xfrm>
              <a:off x="1501" y="243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6" name="Line 21"/>
            <p:cNvSpPr>
              <a:spLocks noChangeShapeType="1"/>
            </p:cNvSpPr>
            <p:nvPr/>
          </p:nvSpPr>
          <p:spPr bwMode="auto">
            <a:xfrm>
              <a:off x="2221" y="2439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7" name="Line 22"/>
            <p:cNvSpPr>
              <a:spLocks noChangeShapeType="1"/>
            </p:cNvSpPr>
            <p:nvPr/>
          </p:nvSpPr>
          <p:spPr bwMode="auto">
            <a:xfrm>
              <a:off x="3133" y="2439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8" name="Text Box 23"/>
            <p:cNvSpPr txBox="1">
              <a:spLocks noChangeArrowheads="1"/>
            </p:cNvSpPr>
            <p:nvPr/>
          </p:nvSpPr>
          <p:spPr bwMode="auto">
            <a:xfrm>
              <a:off x="1361" y="2439"/>
              <a:ext cx="3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X(s)</a:t>
              </a:r>
            </a:p>
          </p:txBody>
        </p:sp>
        <p:sp>
          <p:nvSpPr>
            <p:cNvPr id="72719" name="Text Box 24"/>
            <p:cNvSpPr txBox="1">
              <a:spLocks noChangeArrowheads="1"/>
            </p:cNvSpPr>
            <p:nvPr/>
          </p:nvSpPr>
          <p:spPr bwMode="auto">
            <a:xfrm>
              <a:off x="2225" y="2448"/>
              <a:ext cx="3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 dirty="0">
                  <a:solidFill>
                    <a:srgbClr val="000000"/>
                  </a:solidFill>
                </a:rPr>
                <a:t>V(s)</a:t>
              </a:r>
            </a:p>
          </p:txBody>
        </p:sp>
        <p:sp>
          <p:nvSpPr>
            <p:cNvPr id="72720" name="Text Box 25"/>
            <p:cNvSpPr txBox="1">
              <a:spLocks noChangeArrowheads="1"/>
            </p:cNvSpPr>
            <p:nvPr/>
          </p:nvSpPr>
          <p:spPr bwMode="auto">
            <a:xfrm>
              <a:off x="3229" y="2448"/>
              <a:ext cx="3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000000"/>
                  </a:solidFill>
                </a:rPr>
                <a:t>Y(s)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905F4EA8-BA9F-4A7D-8797-5AC5094A41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1532" y="3065734"/>
            <a:ext cx="3612459" cy="3774338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ext Box 2"/>
          <p:cNvSpPr txBox="1">
            <a:spLocks noChangeArrowheads="1"/>
          </p:cNvSpPr>
          <p:nvPr/>
        </p:nvSpPr>
        <p:spPr bwMode="auto">
          <a:xfrm>
            <a:off x="2284413" y="76200"/>
            <a:ext cx="624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0" dirty="0">
                <a:solidFill>
                  <a:srgbClr val="333399"/>
                </a:solidFill>
              </a:rPr>
              <a:t>Transposed Realization</a:t>
            </a:r>
          </a:p>
        </p:txBody>
      </p:sp>
      <p:sp>
        <p:nvSpPr>
          <p:cNvPr id="72709" name="Line 3"/>
          <p:cNvSpPr>
            <a:spLocks noChangeShapeType="1"/>
          </p:cNvSpPr>
          <p:nvPr/>
        </p:nvSpPr>
        <p:spPr bwMode="auto">
          <a:xfrm>
            <a:off x="379413" y="838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2C23490-8BFE-4BB5-9615-9EF37B1E4E95}"/>
              </a:ext>
            </a:extLst>
          </p:cNvPr>
          <p:cNvGrpSpPr/>
          <p:nvPr/>
        </p:nvGrpSpPr>
        <p:grpSpPr>
          <a:xfrm>
            <a:off x="1423020" y="2571772"/>
            <a:ext cx="6539276" cy="1214438"/>
            <a:chOff x="428361" y="1684354"/>
            <a:chExt cx="6539276" cy="1214438"/>
          </a:xfrm>
        </p:grpSpPr>
        <p:sp>
          <p:nvSpPr>
            <p:cNvPr id="72706" name="Rectangle 26"/>
            <p:cNvSpPr>
              <a:spLocks noChangeArrowheads="1"/>
            </p:cNvSpPr>
            <p:nvPr/>
          </p:nvSpPr>
          <p:spPr bwMode="auto">
            <a:xfrm>
              <a:off x="5311452" y="1700808"/>
              <a:ext cx="381000" cy="457200"/>
            </a:xfrm>
            <a:prstGeom prst="rect">
              <a:avLst/>
            </a:prstGeom>
            <a:solidFill>
              <a:srgbClr val="FF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solidFill>
                  <a:srgbClr val="000000"/>
                </a:solidFill>
              </a:endParaRPr>
            </a:p>
          </p:txBody>
        </p:sp>
        <p:sp>
          <p:nvSpPr>
            <p:cNvPr id="72707" name="Rectangle 27"/>
            <p:cNvSpPr>
              <a:spLocks noChangeArrowheads="1"/>
            </p:cNvSpPr>
            <p:nvPr/>
          </p:nvSpPr>
          <p:spPr bwMode="auto">
            <a:xfrm>
              <a:off x="4879404" y="2148946"/>
              <a:ext cx="1752600" cy="631982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0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710" name="Object 4"/>
                <p:cNvSpPr txBox="1"/>
                <p:nvPr/>
              </p:nvSpPr>
              <p:spPr bwMode="auto">
                <a:xfrm>
                  <a:off x="428361" y="1684354"/>
                  <a:ext cx="6539276" cy="121443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num>
                              <m:den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d>
                          <m:d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den>
                            </m:f>
                          </m:e>
                        </m:d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2710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8361" y="1684354"/>
                  <a:ext cx="6539276" cy="1214438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94B7C0D-D195-4D1E-8789-30619CF4F3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539" y="3859525"/>
            <a:ext cx="2880320" cy="3003659"/>
          </a:xfrm>
          <a:prstGeom prst="rect">
            <a:avLst/>
          </a:prstGeom>
        </p:spPr>
      </p:pic>
      <p:sp>
        <p:nvSpPr>
          <p:cNvPr id="27" name="Text Box 5">
            <a:extLst>
              <a:ext uri="{FF2B5EF4-FFF2-40B4-BE49-F238E27FC236}">
                <a16:creationId xmlns:a16="http://schemas.microsoft.com/office/drawing/2014/main" id="{A051F291-8B5D-42FA-807A-4C99D8308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36" y="908720"/>
            <a:ext cx="9847956" cy="1759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Reverse all the arrow directions without changing the scalar multiplier </a:t>
            </a:r>
            <a:r>
              <a:rPr lang="en-US" altLang="en-US" sz="2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s.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Replace branch nodes by adders and vice versa.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Replace the input </a:t>
            </a:r>
            <a:r>
              <a:rPr lang="en-US" altLang="en-US" sz="23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3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with the output </a:t>
            </a:r>
            <a:r>
              <a:rPr lang="en-US" altLang="en-US" sz="23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3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vice versa.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o make the follow of the input from left to right rotate the diagram 180 degree.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endParaRPr lang="en-US" altLang="en-US" sz="2300" b="0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9DB3FFD-8DAE-4A6C-99E2-343F2868D3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0037" y="3786210"/>
            <a:ext cx="2197620" cy="306151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A23AEF9-F524-467F-B135-3F789B1B39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2269" y="3766444"/>
            <a:ext cx="2197620" cy="3081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706332"/>
      </p:ext>
    </p:extLst>
  </p:cSld>
  <p:clrMapOvr>
    <a:masterClrMapping/>
  </p:clrMapOvr>
</p:sld>
</file>

<file path=ppt/theme/theme1.xml><?xml version="1.0" encoding="utf-8"?>
<a:theme xmlns:a="http://schemas.openxmlformats.org/drawingml/2006/main" name="lecture 1">
  <a:themeElements>
    <a:clrScheme name="lecture 1.ppt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ecture 1.pp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cture 1.ppt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1.pp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1.ppt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1.ppt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1.ppt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1.ppt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1.ppt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:\_Mywork\_ICTeaching\EE2 Computing\lecture 1.ppt</Template>
  <TotalTime>13982</TotalTime>
  <Words>1040</Words>
  <Application>Microsoft Office PowerPoint</Application>
  <PresentationFormat>Custom</PresentationFormat>
  <Paragraphs>207</Paragraphs>
  <Slides>2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rial</vt:lpstr>
      <vt:lpstr>Cambria Math</vt:lpstr>
      <vt:lpstr>Monotype Sorts</vt:lpstr>
      <vt:lpstr>Symbol</vt:lpstr>
      <vt:lpstr>Tahoma</vt:lpstr>
      <vt:lpstr>Times New Roman</vt:lpstr>
      <vt:lpstr>Wingdings</vt:lpstr>
      <vt:lpstr>lecture 1</vt:lpstr>
      <vt:lpstr>Default Design</vt:lpstr>
      <vt:lpstr>1_Default Design</vt:lpstr>
      <vt:lpstr>2_Default Design</vt:lpstr>
      <vt:lpstr>3_Default Design</vt:lpstr>
      <vt:lpstr>4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ew of Vectors Operations</vt:lpstr>
      <vt:lpstr>Effects of Poles &amp; Zeros on Frequency Response</vt:lpstr>
      <vt:lpstr>Effects of Poles &amp; Zeros on Frequency Response</vt:lpstr>
      <vt:lpstr>Poles Enhance Amplitude Frequency Response</vt:lpstr>
      <vt:lpstr>Zeros Suppresses Amplitude Frequency Response</vt:lpstr>
      <vt:lpstr>Low-pass Filters</vt:lpstr>
      <vt:lpstr>Band-pass Filter</vt:lpstr>
      <vt:lpstr>Notch Filter</vt:lpstr>
      <vt:lpstr>Notch Filter Design by Poles and Zeros Position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IC and all that!</dc:title>
  <dc:creator>peterc</dc:creator>
  <cp:lastModifiedBy>Mohamed Bingabr</cp:lastModifiedBy>
  <cp:revision>252</cp:revision>
  <cp:lastPrinted>2020-03-25T20:59:04Z</cp:lastPrinted>
  <dcterms:created xsi:type="dcterms:W3CDTF">1998-10-08T18:04:10Z</dcterms:created>
  <dcterms:modified xsi:type="dcterms:W3CDTF">2024-03-29T13:44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false</vt:bool>
  </property>
  <property fmtid="{D5CDD505-2E9C-101B-9397-08002B2CF9AE}" pid="13" name="BackColor">
    <vt:i4>12632256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H:\_Mywork\_ICTeaching\ASIC\Notes 98</vt:lpwstr>
  </property>
</Properties>
</file>